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A21368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12902BB5" w:rsidR="004366A8" w:rsidRPr="00A21368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</w:pPr>
            <w:r w:rsidRPr="00A21368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A21368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5A0688" w:rsidRPr="00A21368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HƯNG BÌNH</w:t>
            </w:r>
          </w:p>
          <w:p w14:paraId="232A0300" w14:textId="77777777" w:rsidR="004366A8" w:rsidRPr="00A21368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A21368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6E892756" w:rsidR="004366A8" w:rsidRPr="00A21368" w:rsidRDefault="00EB1D93" w:rsidP="00A21368">
            <w:pPr>
              <w:spacing w:after="0" w:line="240" w:lineRule="auto"/>
              <w:ind w:left="-2" w:firstLineChars="200" w:firstLine="52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A21368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5A0688" w:rsidRPr="00A21368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CTST </w:t>
            </w:r>
          </w:p>
          <w:p w14:paraId="31FC93E7" w14:textId="27DE9E20" w:rsidR="004366A8" w:rsidRPr="00A21368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21368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5A0688" w:rsidRPr="00A21368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>02</w:t>
            </w:r>
            <w:r w:rsidRPr="00A21368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1CE5D13D" w:rsidR="004366A8" w:rsidRPr="00A21368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</w:t>
            </w:r>
            <w:r w:rsidR="005A0688"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O </w:t>
            </w:r>
            <w:r w:rsidR="005A0688"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CUỐI</w:t>
            </w: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KỲ</w:t>
            </w:r>
            <w:r w:rsidR="005A0688"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  <w:r w:rsidR="005A0688"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A21368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0C747083" w:rsidR="004366A8" w:rsidRPr="00A21368" w:rsidRDefault="005A068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9</w:t>
            </w:r>
          </w:p>
          <w:p w14:paraId="7F3704F1" w14:textId="77777777" w:rsidR="004366A8" w:rsidRPr="00A21368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A21368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A21368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0F2247B4" w14:textId="554B30E2" w:rsidR="004366A8" w:rsidRPr="00A21368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>A. TRẮC NGHIỆM: (3,0đ)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</w:p>
    <w:p w14:paraId="37C84F99" w14:textId="72B67951" w:rsidR="004366A8" w:rsidRPr="00A21368" w:rsidRDefault="004366A8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1.</w:t>
      </w:r>
      <w:proofErr w:type="gramEnd"/>
      <w:r w:rsidR="00350342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Tất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cả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nghiệm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 (x - 2</w:t>
      </w:r>
      <w:proofErr w:type="gram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)(</w:t>
      </w:r>
      <w:proofErr w:type="gramEnd"/>
      <w:r w:rsidR="00350342" w:rsidRPr="00A21368">
        <w:rPr>
          <w:rFonts w:asciiTheme="majorHAnsi" w:hAnsiTheme="majorHAnsi" w:cstheme="majorHAnsi"/>
          <w:bCs/>
          <w:sz w:val="26"/>
          <w:szCs w:val="26"/>
        </w:rPr>
        <w:t xml:space="preserve">3x + 9) = 0 </w:t>
      </w:r>
      <w:proofErr w:type="spellStart"/>
      <w:r w:rsidR="00350342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</w:p>
    <w:p w14:paraId="60F04001" w14:textId="6EC3C172" w:rsidR="004366A8" w:rsidRPr="00A21368" w:rsidRDefault="00350342" w:rsidP="00350342">
      <w:pPr>
        <w:pStyle w:val="ListParagraph"/>
        <w:numPr>
          <w:ilvl w:val="0"/>
          <w:numId w:val="6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>x = 2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366A8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B. </w:t>
      </w:r>
      <w:r w:rsidRPr="00A21368">
        <w:rPr>
          <w:rFonts w:asciiTheme="majorHAnsi" w:hAnsiTheme="majorHAnsi" w:cstheme="majorHAnsi"/>
          <w:bCs/>
          <w:sz w:val="26"/>
          <w:szCs w:val="26"/>
        </w:rPr>
        <w:t>x = -3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>C. x =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2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x = -3</w:t>
      </w:r>
      <w:r w:rsidR="004366A8"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4366A8"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D.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x =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2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hoặ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x = -3</w:t>
      </w:r>
    </w:p>
    <w:p w14:paraId="2711FBD4" w14:textId="6FC10107" w:rsidR="004366A8" w:rsidRPr="00A21368" w:rsidRDefault="004366A8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2.</w:t>
      </w:r>
      <w:proofErr w:type="gram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Điều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kiện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xác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định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792E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8B792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C2678C" w:rsidRPr="00A21368">
        <w:rPr>
          <w:rFonts w:asciiTheme="majorHAnsi" w:hAnsiTheme="majorHAnsi" w:cstheme="majorHAnsi"/>
          <w:bCs/>
          <w:position w:val="-24"/>
          <w:sz w:val="26"/>
          <w:szCs w:val="26"/>
        </w:rPr>
        <w:object w:dxaOrig="1600" w:dyaOrig="620" w14:anchorId="2D2E7B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1.5pt" o:ole="">
            <v:imagedata r:id="rId6" o:title=""/>
          </v:shape>
          <o:OLEObject Type="Embed" ProgID="Equation.DSMT4" ShapeID="_x0000_i1025" DrawAspect="Content" ObjectID="_1789288485" r:id="rId7"/>
        </w:object>
      </w:r>
      <w:proofErr w:type="spellStart"/>
      <w:r w:rsidR="00C2678C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</w:p>
    <w:p w14:paraId="7D63DC55" w14:textId="244D3980" w:rsidR="004366A8" w:rsidRPr="00A21368" w:rsidRDefault="00C2678C" w:rsidP="00EB1D93">
      <w:pPr>
        <w:ind w:firstLine="720"/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A. x ≠ </w:t>
      </w:r>
      <w:r w:rsidRPr="00A21368">
        <w:rPr>
          <w:rFonts w:asciiTheme="majorHAnsi" w:hAnsiTheme="majorHAnsi" w:cstheme="majorHAnsi"/>
          <w:bCs/>
          <w:sz w:val="26"/>
          <w:szCs w:val="26"/>
        </w:rPr>
        <w:t>2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B.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x ≠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bCs/>
          <w:sz w:val="26"/>
          <w:szCs w:val="26"/>
        </w:rPr>
        <w:t>3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C. 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x ≠ 2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x ≠ 3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x ≠ 2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hoặ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x ≠ 3</w:t>
      </w:r>
    </w:p>
    <w:p w14:paraId="41A3A5A9" w14:textId="497120F2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3.</w:t>
      </w:r>
      <w:proofErr w:type="gram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nào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sao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đây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không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phải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bậc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nhất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B87203" w:rsidRPr="00A21368">
        <w:rPr>
          <w:rFonts w:asciiTheme="majorHAnsi" w:hAnsiTheme="majorHAnsi" w:cstheme="majorHAnsi"/>
          <w:bCs/>
          <w:sz w:val="26"/>
          <w:szCs w:val="26"/>
        </w:rPr>
        <w:t>ẩn</w:t>
      </w:r>
      <w:proofErr w:type="spellEnd"/>
      <w:r w:rsidR="00B87203" w:rsidRPr="00A21368">
        <w:rPr>
          <w:rFonts w:asciiTheme="majorHAnsi" w:hAnsiTheme="majorHAnsi" w:cstheme="majorHAnsi"/>
          <w:bCs/>
          <w:sz w:val="26"/>
          <w:szCs w:val="26"/>
        </w:rPr>
        <w:t xml:space="preserve"> ?</w:t>
      </w:r>
      <w:proofErr w:type="gramEnd"/>
    </w:p>
    <w:p w14:paraId="05D14C84" w14:textId="740C9B94" w:rsidR="00B87203" w:rsidRPr="00A21368" w:rsidRDefault="00B87203" w:rsidP="00B87203">
      <w:pPr>
        <w:pStyle w:val="ListParagraph"/>
        <w:numPr>
          <w:ilvl w:val="0"/>
          <w:numId w:val="7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3x -2y = 0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bCs/>
          <w:position w:val="-10"/>
          <w:sz w:val="26"/>
          <w:szCs w:val="26"/>
        </w:rPr>
        <w:object w:dxaOrig="1300" w:dyaOrig="380" w14:anchorId="616F64B3">
          <v:shape id="_x0000_i1026" type="#_x0000_t75" style="width:65.25pt;height:18.75pt" o:ole="">
            <v:imagedata r:id="rId8" o:title=""/>
          </v:shape>
          <o:OLEObject Type="Embed" ProgID="Equation.DSMT4" ShapeID="_x0000_i1026" DrawAspect="Content" ObjectID="_1789288486" r:id="rId9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0x + 0y = 5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0x – 6y = 6</w:t>
      </w:r>
    </w:p>
    <w:p w14:paraId="1A030AC4" w14:textId="77777777" w:rsidR="0038757F" w:rsidRPr="00A21368" w:rsidRDefault="00C2678C" w:rsidP="0038757F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4.</w:t>
      </w:r>
      <w:proofErr w:type="gram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cặp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số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sau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đây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cặp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số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nào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nghiệm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38757F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 3x</w:t>
      </w:r>
      <w:proofErr w:type="gramEnd"/>
      <w:r w:rsidR="0038757F" w:rsidRPr="00A21368">
        <w:rPr>
          <w:rFonts w:asciiTheme="majorHAnsi" w:hAnsiTheme="majorHAnsi" w:cstheme="majorHAnsi"/>
          <w:bCs/>
          <w:sz w:val="26"/>
          <w:szCs w:val="26"/>
        </w:rPr>
        <w:t xml:space="preserve"> -2y =3</w:t>
      </w:r>
    </w:p>
    <w:p w14:paraId="68060B1F" w14:textId="2C5D5EAF" w:rsidR="00C2678C" w:rsidRPr="00A21368" w:rsidRDefault="0038757F" w:rsidP="0038757F">
      <w:pPr>
        <w:pStyle w:val="ListParagraph"/>
        <w:numPr>
          <w:ilvl w:val="0"/>
          <w:numId w:val="8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(1;1)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(1;0)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(3;2)  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(</w:t>
      </w:r>
      <w:r w:rsidR="00D56CF4" w:rsidRPr="00A21368">
        <w:rPr>
          <w:rFonts w:asciiTheme="majorHAnsi" w:hAnsiTheme="majorHAnsi" w:cstheme="majorHAnsi"/>
          <w:bCs/>
          <w:sz w:val="26"/>
          <w:szCs w:val="26"/>
        </w:rPr>
        <w:t>0;1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)                               </w:t>
      </w:r>
    </w:p>
    <w:p w14:paraId="633D04EE" w14:textId="3FBC4FB6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5.</w:t>
      </w:r>
      <w:proofErr w:type="gramEnd"/>
      <w:r w:rsidR="00817DBB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Kết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quả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phép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tính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817DBB" w:rsidRPr="00A21368">
        <w:rPr>
          <w:rFonts w:asciiTheme="majorHAnsi" w:hAnsiTheme="majorHAnsi" w:cstheme="majorHAnsi"/>
          <w:bCs/>
          <w:position w:val="-8"/>
          <w:sz w:val="26"/>
          <w:szCs w:val="26"/>
        </w:rPr>
        <w:object w:dxaOrig="1500" w:dyaOrig="360" w14:anchorId="31013D64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789288487" r:id="rId11"/>
        </w:object>
      </w:r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817DBB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817DBB" w:rsidRPr="00A21368">
        <w:rPr>
          <w:rFonts w:asciiTheme="majorHAnsi" w:hAnsiTheme="majorHAnsi" w:cstheme="majorHAnsi"/>
          <w:bCs/>
          <w:sz w:val="26"/>
          <w:szCs w:val="26"/>
        </w:rPr>
        <w:t xml:space="preserve"> ?</w:t>
      </w:r>
      <w:proofErr w:type="gramEnd"/>
    </w:p>
    <w:p w14:paraId="323CF38A" w14:textId="77777777" w:rsidR="00415290" w:rsidRPr="00A21368" w:rsidRDefault="00817DBB" w:rsidP="00817DBB">
      <w:pPr>
        <w:pStyle w:val="ListParagraph"/>
        <w:numPr>
          <w:ilvl w:val="0"/>
          <w:numId w:val="12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12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18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72      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144</w:t>
      </w:r>
    </w:p>
    <w:p w14:paraId="27599807" w14:textId="6255A89C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6.</w:t>
      </w:r>
      <w:proofErr w:type="gramEnd"/>
      <w:r w:rsidR="00415290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2134D" w:rsidRPr="00A21368">
        <w:rPr>
          <w:rFonts w:asciiTheme="majorHAnsi" w:hAnsiTheme="majorHAnsi" w:cstheme="majorHAnsi"/>
          <w:bCs/>
          <w:sz w:val="26"/>
          <w:szCs w:val="26"/>
        </w:rPr>
        <w:t>Rút</w:t>
      </w:r>
      <w:proofErr w:type="spellEnd"/>
      <w:r w:rsidR="0082134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2134D" w:rsidRPr="00A21368">
        <w:rPr>
          <w:rFonts w:asciiTheme="majorHAnsi" w:hAnsiTheme="majorHAnsi" w:cstheme="majorHAnsi"/>
          <w:bCs/>
          <w:sz w:val="26"/>
          <w:szCs w:val="26"/>
        </w:rPr>
        <w:t>gọn</w:t>
      </w:r>
      <w:proofErr w:type="spellEnd"/>
      <w:r w:rsidR="0082134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2134D" w:rsidRPr="00A21368">
        <w:rPr>
          <w:rFonts w:asciiTheme="majorHAnsi" w:hAnsiTheme="majorHAnsi" w:cstheme="majorHAnsi"/>
          <w:bCs/>
          <w:sz w:val="26"/>
          <w:szCs w:val="26"/>
        </w:rPr>
        <w:t>biểu</w:t>
      </w:r>
      <w:proofErr w:type="spellEnd"/>
      <w:r w:rsidR="0082134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2134D" w:rsidRPr="00A21368">
        <w:rPr>
          <w:rFonts w:asciiTheme="majorHAnsi" w:hAnsiTheme="majorHAnsi" w:cstheme="majorHAnsi"/>
          <w:bCs/>
          <w:sz w:val="26"/>
          <w:szCs w:val="26"/>
        </w:rPr>
        <w:t>thức</w:t>
      </w:r>
      <w:proofErr w:type="spellEnd"/>
      <w:r w:rsidR="0082134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82134D" w:rsidRPr="00A21368">
        <w:rPr>
          <w:rFonts w:asciiTheme="majorHAnsi" w:hAnsiTheme="majorHAnsi" w:cstheme="majorHAnsi"/>
          <w:bCs/>
          <w:position w:val="-8"/>
          <w:sz w:val="26"/>
          <w:szCs w:val="26"/>
        </w:rPr>
        <w:object w:dxaOrig="2000" w:dyaOrig="360" w14:anchorId="18BA53B7">
          <v:shape id="_x0000_i1028" type="#_x0000_t75" style="width:99.75pt;height:18pt" o:ole="">
            <v:imagedata r:id="rId12" o:title=""/>
          </v:shape>
          <o:OLEObject Type="Embed" ProgID="Equation.DSMT4" ShapeID="_x0000_i1028" DrawAspect="Content" ObjectID="_1789288488" r:id="rId13"/>
        </w:object>
      </w:r>
      <w:proofErr w:type="spellStart"/>
      <w:r w:rsidR="0082134D" w:rsidRPr="00A21368">
        <w:rPr>
          <w:rFonts w:asciiTheme="majorHAnsi" w:hAnsiTheme="majorHAnsi" w:cstheme="majorHAnsi"/>
          <w:bCs/>
          <w:sz w:val="26"/>
          <w:szCs w:val="26"/>
        </w:rPr>
        <w:t>với</w:t>
      </w:r>
      <w:proofErr w:type="spellEnd"/>
      <w:r w:rsidR="0082134D" w:rsidRPr="00A21368">
        <w:rPr>
          <w:rFonts w:asciiTheme="majorHAnsi" w:hAnsiTheme="majorHAnsi" w:cstheme="majorHAnsi"/>
          <w:bCs/>
          <w:sz w:val="26"/>
          <w:szCs w:val="26"/>
        </w:rPr>
        <w:t xml:space="preserve"> a ≥</w:t>
      </w:r>
      <w:r w:rsidR="00DB4165" w:rsidRPr="00A21368">
        <w:rPr>
          <w:rFonts w:asciiTheme="majorHAnsi" w:hAnsiTheme="majorHAnsi" w:cstheme="majorHAnsi"/>
          <w:bCs/>
          <w:sz w:val="26"/>
          <w:szCs w:val="26"/>
        </w:rPr>
        <w:t xml:space="preserve"> 0, ta </w:t>
      </w:r>
      <w:proofErr w:type="spellStart"/>
      <w:r w:rsidR="00DB4165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DB4165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DB4165" w:rsidRPr="00A21368">
        <w:rPr>
          <w:rFonts w:asciiTheme="majorHAnsi" w:hAnsiTheme="majorHAnsi" w:cstheme="majorHAnsi"/>
          <w:bCs/>
          <w:sz w:val="26"/>
          <w:szCs w:val="26"/>
        </w:rPr>
        <w:t>kết</w:t>
      </w:r>
      <w:proofErr w:type="spellEnd"/>
      <w:r w:rsidR="00DB4165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DB4165" w:rsidRPr="00A21368">
        <w:rPr>
          <w:rFonts w:asciiTheme="majorHAnsi" w:hAnsiTheme="majorHAnsi" w:cstheme="majorHAnsi"/>
          <w:bCs/>
          <w:sz w:val="26"/>
          <w:szCs w:val="26"/>
        </w:rPr>
        <w:t>quả</w:t>
      </w:r>
      <w:proofErr w:type="spellEnd"/>
      <w:r w:rsidR="00DB4165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053F6A0E" w14:textId="38EC97D8" w:rsidR="00DB4165" w:rsidRPr="00A21368" w:rsidRDefault="00DB4165" w:rsidP="00DB4165">
      <w:pPr>
        <w:pStyle w:val="ListParagraph"/>
        <w:numPr>
          <w:ilvl w:val="0"/>
          <w:numId w:val="13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position w:val="-8"/>
          <w:sz w:val="26"/>
          <w:szCs w:val="26"/>
        </w:rPr>
        <w:object w:dxaOrig="600" w:dyaOrig="360" w14:anchorId="0DAAA37A">
          <v:shape id="_x0000_i1029" type="#_x0000_t75" style="width:30pt;height:18pt" o:ole="">
            <v:imagedata r:id="rId14" o:title=""/>
          </v:shape>
          <o:OLEObject Type="Embed" ProgID="Equation.DSMT4" ShapeID="_x0000_i1029" DrawAspect="Content" ObjectID="_1789288489" r:id="rId15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position w:val="-6"/>
          <w:sz w:val="26"/>
          <w:szCs w:val="26"/>
        </w:rPr>
        <w:object w:dxaOrig="420" w:dyaOrig="279" w14:anchorId="01963218">
          <v:shape id="_x0000_i1030" type="#_x0000_t75" style="width:21pt;height:14.25pt" o:ole="">
            <v:imagedata r:id="rId16" o:title=""/>
          </v:shape>
          <o:OLEObject Type="Embed" ProgID="Equation.DSMT4" ShapeID="_x0000_i1030" DrawAspect="Content" ObjectID="_1789288490" r:id="rId17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position w:val="-8"/>
          <w:sz w:val="26"/>
          <w:szCs w:val="26"/>
        </w:rPr>
        <w:object w:dxaOrig="499" w:dyaOrig="360" w14:anchorId="0382539C">
          <v:shape id="_x0000_i1031" type="#_x0000_t75" style="width:25.5pt;height:18pt" o:ole="">
            <v:imagedata r:id="rId18" o:title=""/>
          </v:shape>
          <o:OLEObject Type="Embed" ProgID="Equation.DSMT4" ShapeID="_x0000_i1031" DrawAspect="Content" ObjectID="_1789288491" r:id="rId19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position w:val="-6"/>
          <w:sz w:val="26"/>
          <w:szCs w:val="26"/>
        </w:rPr>
        <w:object w:dxaOrig="320" w:dyaOrig="279" w14:anchorId="5789C5AB">
          <v:shape id="_x0000_i1032" type="#_x0000_t75" style="width:16.5pt;height:14.25pt" o:ole="">
            <v:imagedata r:id="rId20" o:title=""/>
          </v:shape>
          <o:OLEObject Type="Embed" ProgID="Equation.DSMT4" ShapeID="_x0000_i1032" DrawAspect="Content" ObjectID="_1789288492" r:id="rId21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                 </w:t>
      </w:r>
    </w:p>
    <w:p w14:paraId="6ECBAA94" w14:textId="1C4AE432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7.</w:t>
      </w:r>
      <w:proofErr w:type="gramEnd"/>
      <w:r w:rsidR="00643027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Tam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giác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ABC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vuông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A,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AB = 6cm, AC = 8cm.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Giá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trị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sinB</w:t>
      </w:r>
      <w:proofErr w:type="spellEnd"/>
      <w:r w:rsidR="0064302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643027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</w:p>
    <w:p w14:paraId="38F4F78D" w14:textId="0E1D6DA8" w:rsidR="00643027" w:rsidRPr="00A21368" w:rsidRDefault="00643027" w:rsidP="00643027">
      <w:pPr>
        <w:pStyle w:val="ListParagraph"/>
        <w:numPr>
          <w:ilvl w:val="0"/>
          <w:numId w:val="9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position w:val="-24"/>
          <w:sz w:val="26"/>
          <w:szCs w:val="26"/>
        </w:rPr>
        <w:object w:dxaOrig="240" w:dyaOrig="620" w14:anchorId="455408D0">
          <v:shape id="_x0000_i1033" type="#_x0000_t75" style="width:12pt;height:31.5pt" o:ole="">
            <v:imagedata r:id="rId22" o:title=""/>
          </v:shape>
          <o:OLEObject Type="Embed" ProgID="Equation.DSMT4" ShapeID="_x0000_i1033" DrawAspect="Content" ObjectID="_1789288493" r:id="rId23"/>
        </w:objec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B. </w:t>
      </w:r>
      <w:r w:rsidRPr="00A21368">
        <w:rPr>
          <w:rFonts w:asciiTheme="majorHAnsi" w:hAnsiTheme="majorHAnsi" w:cstheme="majorHAnsi"/>
          <w:b/>
          <w:bCs/>
          <w:position w:val="-24"/>
          <w:sz w:val="26"/>
          <w:szCs w:val="26"/>
        </w:rPr>
        <w:object w:dxaOrig="220" w:dyaOrig="620" w14:anchorId="5134D9B8">
          <v:shape id="_x0000_i1034" type="#_x0000_t75" style="width:10.5pt;height:31.5pt" o:ole="">
            <v:imagedata r:id="rId24" o:title=""/>
          </v:shape>
          <o:OLEObject Type="Embed" ProgID="Equation.DSMT4" ShapeID="_x0000_i1034" DrawAspect="Content" ObjectID="_1789288494" r:id="rId25"/>
        </w:objec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    C. </w:t>
      </w:r>
      <w:r w:rsidRPr="00A21368">
        <w:rPr>
          <w:rFonts w:asciiTheme="majorHAnsi" w:hAnsiTheme="majorHAnsi" w:cstheme="majorHAnsi"/>
          <w:b/>
          <w:bCs/>
          <w:position w:val="-24"/>
          <w:sz w:val="26"/>
          <w:szCs w:val="26"/>
        </w:rPr>
        <w:object w:dxaOrig="240" w:dyaOrig="620" w14:anchorId="3EB8B6F5">
          <v:shape id="_x0000_i1035" type="#_x0000_t75" style="width:12pt;height:31.5pt" o:ole="">
            <v:imagedata r:id="rId26" o:title=""/>
          </v:shape>
          <o:OLEObject Type="Embed" ProgID="Equation.DSMT4" ShapeID="_x0000_i1035" DrawAspect="Content" ObjectID="_1789288495" r:id="rId27"/>
        </w:objec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     D. </w:t>
      </w:r>
      <w:r w:rsidRPr="00A21368">
        <w:rPr>
          <w:rFonts w:asciiTheme="majorHAnsi" w:hAnsiTheme="majorHAnsi" w:cstheme="majorHAnsi"/>
          <w:b/>
          <w:bCs/>
          <w:position w:val="-24"/>
          <w:sz w:val="26"/>
          <w:szCs w:val="26"/>
        </w:rPr>
        <w:object w:dxaOrig="240" w:dyaOrig="620" w14:anchorId="3EFAB5AF">
          <v:shape id="_x0000_i1036" type="#_x0000_t75" style="width:12pt;height:31.5pt" o:ole="">
            <v:imagedata r:id="rId28" o:title=""/>
          </v:shape>
          <o:OLEObject Type="Embed" ProgID="Equation.DSMT4" ShapeID="_x0000_i1036" DrawAspect="Content" ObjectID="_1789288496" r:id="rId29"/>
        </w:object>
      </w:r>
    </w:p>
    <w:p w14:paraId="5C20DC28" w14:textId="007EBAA0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506E04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8.</w:t>
      </w:r>
      <w:proofErr w:type="gramEnd"/>
      <w:r w:rsidR="00CC4DF7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Biết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Sinα = 0</w:t>
      </w:r>
      <w:proofErr w:type="gram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,72</w:t>
      </w:r>
      <w:proofErr w:type="gram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thì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α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bằng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(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kết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quả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làm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đến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CC4DF7" w:rsidRPr="00A21368">
        <w:rPr>
          <w:rFonts w:asciiTheme="majorHAnsi" w:hAnsiTheme="majorHAnsi" w:cstheme="majorHAnsi"/>
          <w:bCs/>
          <w:sz w:val="26"/>
          <w:szCs w:val="26"/>
        </w:rPr>
        <w:t>phút</w:t>
      </w:r>
      <w:proofErr w:type="spellEnd"/>
      <w:r w:rsidR="00CC4DF7" w:rsidRPr="00A21368">
        <w:rPr>
          <w:rFonts w:asciiTheme="majorHAnsi" w:hAnsiTheme="majorHAnsi" w:cstheme="majorHAnsi"/>
          <w:bCs/>
          <w:sz w:val="26"/>
          <w:szCs w:val="26"/>
        </w:rPr>
        <w:t xml:space="preserve"> )</w:t>
      </w:r>
    </w:p>
    <w:p w14:paraId="422009CA" w14:textId="7B85909E" w:rsidR="00CC4DF7" w:rsidRPr="00A21368" w:rsidRDefault="00CC4DF7" w:rsidP="00CC4DF7">
      <w:pPr>
        <w:pStyle w:val="ListParagraph"/>
        <w:numPr>
          <w:ilvl w:val="0"/>
          <w:numId w:val="14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>46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="008B4FD9" w:rsidRPr="00A21368">
        <w:rPr>
          <w:rFonts w:asciiTheme="majorHAnsi" w:hAnsiTheme="majorHAnsi" w:cstheme="majorHAnsi"/>
          <w:bCs/>
          <w:sz w:val="26"/>
          <w:szCs w:val="26"/>
        </w:rPr>
        <w:t>3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’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B. </w:t>
      </w:r>
      <w:r w:rsidRPr="00A21368">
        <w:rPr>
          <w:rFonts w:asciiTheme="majorHAnsi" w:hAnsiTheme="majorHAnsi" w:cstheme="majorHAnsi"/>
          <w:bCs/>
          <w:sz w:val="26"/>
          <w:szCs w:val="26"/>
        </w:rPr>
        <w:t>46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="008B4FD9" w:rsidRPr="00A21368">
        <w:rPr>
          <w:rFonts w:asciiTheme="majorHAnsi" w:hAnsiTheme="majorHAnsi" w:cstheme="majorHAnsi"/>
          <w:bCs/>
          <w:sz w:val="26"/>
          <w:szCs w:val="26"/>
        </w:rPr>
        <w:t>4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’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         C. </w:t>
      </w:r>
      <w:r w:rsidRPr="00A21368">
        <w:rPr>
          <w:rFonts w:asciiTheme="majorHAnsi" w:hAnsiTheme="majorHAnsi" w:cstheme="majorHAnsi"/>
          <w:bCs/>
          <w:sz w:val="26"/>
          <w:szCs w:val="26"/>
        </w:rPr>
        <w:t>46,05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 xml:space="preserve">         D. </w:t>
      </w:r>
      <w:r w:rsidR="008F0B19" w:rsidRPr="00A21368">
        <w:rPr>
          <w:rFonts w:asciiTheme="majorHAnsi" w:hAnsiTheme="majorHAnsi" w:cstheme="majorHAnsi"/>
          <w:bCs/>
          <w:sz w:val="26"/>
          <w:szCs w:val="26"/>
        </w:rPr>
        <w:t>46,50</w:t>
      </w:r>
      <w:r w:rsidR="008F0B19"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</w:p>
    <w:p w14:paraId="7D38B445" w14:textId="4C71B152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506E04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9.</w:t>
      </w:r>
      <w:proofErr w:type="gramEnd"/>
      <w:r w:rsidR="007D50AC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Tam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giác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ABC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vuông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A,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AB = 8cm,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C = 30</w:t>
      </w:r>
      <w:r w:rsidR="007D50AC"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Độ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dài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cạnh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BC </w:t>
      </w:r>
    </w:p>
    <w:p w14:paraId="6CB7B2DF" w14:textId="4AAFBAA6" w:rsidR="007D50AC" w:rsidRPr="00A21368" w:rsidRDefault="007D50AC" w:rsidP="007D50AC">
      <w:pPr>
        <w:pStyle w:val="ListParagraph"/>
        <w:numPr>
          <w:ilvl w:val="0"/>
          <w:numId w:val="10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4cm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bCs/>
          <w:position w:val="-8"/>
          <w:sz w:val="26"/>
          <w:szCs w:val="26"/>
        </w:rPr>
        <w:object w:dxaOrig="460" w:dyaOrig="360" w14:anchorId="601D81CA">
          <v:shape id="_x0000_i1037" type="#_x0000_t75" style="width:23.25pt;height:18pt" o:ole="">
            <v:imagedata r:id="rId30" o:title=""/>
          </v:shape>
          <o:OLEObject Type="Embed" ProgID="Equation.DSMT4" ShapeID="_x0000_i1037" DrawAspect="Content" ObjectID="_1789288497" r:id="rId31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cm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16cm   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Pr="00A21368">
        <w:rPr>
          <w:rFonts w:asciiTheme="majorHAnsi" w:hAnsiTheme="majorHAnsi" w:cstheme="majorHAnsi"/>
          <w:bCs/>
          <w:position w:val="-24"/>
          <w:sz w:val="26"/>
          <w:szCs w:val="26"/>
        </w:rPr>
        <w:object w:dxaOrig="820" w:dyaOrig="680" w14:anchorId="14137D04">
          <v:shape id="_x0000_i1038" type="#_x0000_t75" style="width:40.5pt;height:33.75pt" o:ole="">
            <v:imagedata r:id="rId32" o:title=""/>
          </v:shape>
          <o:OLEObject Type="Embed" ProgID="Equation.DSMT4" ShapeID="_x0000_i1038" DrawAspect="Content" ObjectID="_1789288498" r:id="rId33"/>
        </w:object>
      </w:r>
    </w:p>
    <w:p w14:paraId="63106162" w14:textId="4D354652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506E04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10.</w:t>
      </w:r>
      <w:proofErr w:type="gramEnd"/>
      <w:r w:rsidR="007D50AC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Nếu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tuyến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cắt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nhau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7D50AC"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="007D50A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890D95" w:rsidRPr="00A21368">
        <w:rPr>
          <w:rFonts w:asciiTheme="majorHAnsi" w:hAnsiTheme="majorHAnsi" w:cstheme="majorHAnsi"/>
          <w:bCs/>
          <w:sz w:val="26"/>
          <w:szCs w:val="26"/>
        </w:rPr>
        <w:t>thì</w:t>
      </w:r>
      <w:proofErr w:type="spellEnd"/>
      <w:r w:rsidR="00890D95" w:rsidRPr="00A21368">
        <w:rPr>
          <w:rFonts w:asciiTheme="majorHAnsi" w:hAnsiTheme="majorHAnsi" w:cstheme="majorHAnsi"/>
          <w:bCs/>
          <w:sz w:val="26"/>
          <w:szCs w:val="26"/>
        </w:rPr>
        <w:t xml:space="preserve"> :</w:t>
      </w:r>
      <w:proofErr w:type="gramEnd"/>
    </w:p>
    <w:p w14:paraId="3012683A" w14:textId="273E9DD1" w:rsidR="00890D95" w:rsidRPr="00A21368" w:rsidRDefault="00890D95" w:rsidP="00890D95">
      <w:pPr>
        <w:pStyle w:val="ListParagraph"/>
        <w:numPr>
          <w:ilvl w:val="0"/>
          <w:numId w:val="15"/>
        </w:num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ó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ách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ều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5DA1E798" w14:textId="78C614D1" w:rsidR="00890D95" w:rsidRPr="00A21368" w:rsidRDefault="00890D95" w:rsidP="00890D95">
      <w:pPr>
        <w:pStyle w:val="ListParagraph"/>
        <w:numPr>
          <w:ilvl w:val="0"/>
          <w:numId w:val="15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Ti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kẻ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ừ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ó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qu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â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ia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phâ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iá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ạo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bở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uyế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6518E760" w14:textId="6667F465" w:rsidR="00890D95" w:rsidRPr="00A21368" w:rsidRDefault="00890D95" w:rsidP="00890D95">
      <w:pPr>
        <w:pStyle w:val="ListParagraph"/>
        <w:numPr>
          <w:ilvl w:val="0"/>
          <w:numId w:val="15"/>
        </w:num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 xml:space="preserve">Ti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kẻ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ừ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â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qu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ó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ia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phâ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iá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ạo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bở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2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bá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kính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qu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62198A84" w14:textId="3D17ADB8" w:rsidR="00890D95" w:rsidRPr="00A21368" w:rsidRDefault="00890D95" w:rsidP="00890D95">
      <w:pPr>
        <w:pStyle w:val="ListParagraph"/>
        <w:numPr>
          <w:ilvl w:val="0"/>
          <w:numId w:val="15"/>
        </w:numPr>
        <w:rPr>
          <w:rFonts w:asciiTheme="majorHAnsi" w:hAnsiTheme="majorHAnsi" w:cstheme="majorHAnsi"/>
          <w:b/>
          <w:bCs/>
          <w:sz w:val="26"/>
          <w:szCs w:val="26"/>
        </w:rPr>
      </w:pP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lastRenderedPageBreak/>
        <w:t>Cả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ba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ý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rê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499D06D5" w14:textId="2A2C2D12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506E04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11.</w:t>
      </w:r>
      <w:proofErr w:type="gramEnd"/>
      <w:r w:rsidR="009B1ECD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nôi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chắn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r w:rsidR="007C1DCE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nửa</w:t>
      </w:r>
      <w:proofErr w:type="spellEnd"/>
      <w:proofErr w:type="gram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số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đo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</w:p>
    <w:p w14:paraId="3017417B" w14:textId="1A78D7C4" w:rsidR="009B1ECD" w:rsidRPr="00A21368" w:rsidRDefault="009B1ECD" w:rsidP="009B1ECD">
      <w:pPr>
        <w:pStyle w:val="ListParagraph"/>
        <w:numPr>
          <w:ilvl w:val="0"/>
          <w:numId w:val="10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>180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B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120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C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90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D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60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0</w:t>
      </w:r>
    </w:p>
    <w:p w14:paraId="55CF802D" w14:textId="569C5AC5" w:rsidR="00C2678C" w:rsidRPr="00A21368" w:rsidRDefault="00C2678C" w:rsidP="00C2678C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Câu</w:t>
      </w:r>
      <w:proofErr w:type="spellEnd"/>
      <w:r w:rsidR="00506E04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12.</w:t>
      </w:r>
      <w:proofErr w:type="gramEnd"/>
      <w:r w:rsidR="009B1ECD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Trong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khẳng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định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nào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sau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9B1ECD" w:rsidRPr="00A21368">
        <w:rPr>
          <w:rFonts w:asciiTheme="majorHAnsi" w:hAnsiTheme="majorHAnsi" w:cstheme="majorHAnsi"/>
          <w:bCs/>
          <w:sz w:val="26"/>
          <w:szCs w:val="26"/>
        </w:rPr>
        <w:t>đây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9B1ECD" w:rsidRPr="00A21368">
        <w:rPr>
          <w:rFonts w:asciiTheme="majorHAnsi" w:hAnsiTheme="majorHAnsi" w:cstheme="majorHAnsi"/>
          <w:b/>
          <w:bCs/>
          <w:sz w:val="26"/>
          <w:szCs w:val="26"/>
        </w:rPr>
        <w:t>sai</w:t>
      </w:r>
      <w:proofErr w:type="spellEnd"/>
      <w:r w:rsidR="009B1ECD" w:rsidRPr="00A21368">
        <w:rPr>
          <w:rFonts w:asciiTheme="majorHAnsi" w:hAnsiTheme="majorHAnsi" w:cstheme="majorHAnsi"/>
          <w:bCs/>
          <w:sz w:val="26"/>
          <w:szCs w:val="26"/>
        </w:rPr>
        <w:t xml:space="preserve"> ?</w:t>
      </w:r>
      <w:proofErr w:type="gramEnd"/>
    </w:p>
    <w:p w14:paraId="47530EA2" w14:textId="160C2A30" w:rsidR="009B1ECD" w:rsidRPr="00A21368" w:rsidRDefault="009B1ECD" w:rsidP="00C2678C">
      <w:p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sz w:val="26"/>
          <w:szCs w:val="26"/>
        </w:rPr>
        <w:tab/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</w:t>
      </w:r>
      <w:r w:rsidR="008A74DA" w:rsidRPr="00A21368">
        <w:rPr>
          <w:rFonts w:asciiTheme="majorHAnsi" w:hAnsiTheme="majorHAnsi" w:cstheme="majorHAnsi"/>
          <w:bCs/>
          <w:sz w:val="26"/>
          <w:szCs w:val="26"/>
        </w:rPr>
        <w:t>á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ộ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hắn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ửa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vuô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.</w:t>
      </w:r>
      <w:proofErr w:type="gramEnd"/>
    </w:p>
    <w:p w14:paraId="5F163B21" w14:textId="09518855" w:rsidR="009B1ECD" w:rsidRPr="00A21368" w:rsidRDefault="009B1ECD" w:rsidP="00C2678C">
      <w:p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>B.</w:t>
      </w:r>
      <w:r w:rsidR="008A74DA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ộ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bằ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hau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hắn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u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bằ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hau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>.</w:t>
      </w:r>
    </w:p>
    <w:p w14:paraId="2BF3C6C0" w14:textId="75000B75" w:rsidR="009B1ECD" w:rsidRPr="00A21368" w:rsidRDefault="009B1ECD" w:rsidP="00C2678C">
      <w:p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>C.</w:t>
      </w:r>
      <w:r w:rsidR="008A74DA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ộ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ù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hắn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u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hì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bằ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hau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>.</w:t>
      </w:r>
    </w:p>
    <w:p w14:paraId="1E035712" w14:textId="1601AED0" w:rsidR="009B1ECD" w:rsidRPr="00A21368" w:rsidRDefault="009B1ECD" w:rsidP="00C2678C">
      <w:p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ab/>
        <w:t>D.</w:t>
      </w:r>
      <w:r w:rsidR="008A74DA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ội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bằ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nhau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thì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ù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hắn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một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A74DA" w:rsidRPr="00A21368">
        <w:rPr>
          <w:rFonts w:asciiTheme="majorHAnsi" w:hAnsiTheme="majorHAnsi" w:cstheme="majorHAnsi"/>
          <w:bCs/>
          <w:sz w:val="26"/>
          <w:szCs w:val="26"/>
        </w:rPr>
        <w:t>cung</w:t>
      </w:r>
      <w:proofErr w:type="spellEnd"/>
      <w:r w:rsidR="008A74D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</w:p>
    <w:p w14:paraId="3056200E" w14:textId="77777777" w:rsidR="00EB1D93" w:rsidRPr="00A21368" w:rsidRDefault="004366A8">
      <w:pPr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B. TỰ LUẬN: 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(7,0đ)</w:t>
      </w:r>
    </w:p>
    <w:p w14:paraId="07D44A63" w14:textId="13BBA41B" w:rsidR="00EB1D93" w:rsidRPr="00A21368" w:rsidRDefault="00571FD1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1.</w:t>
      </w:r>
      <w:proofErr w:type="gram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(</w:t>
      </w:r>
      <w:r w:rsidR="00A21368">
        <w:rPr>
          <w:rFonts w:asciiTheme="majorHAnsi" w:hAnsiTheme="majorHAnsi" w:cstheme="majorHAnsi"/>
          <w:b/>
          <w:bCs/>
          <w:sz w:val="26"/>
          <w:szCs w:val="26"/>
        </w:rPr>
        <w:t>1.</w:t>
      </w:r>
      <w:r w:rsidR="00DC38E9">
        <w:rPr>
          <w:rFonts w:asciiTheme="majorHAnsi" w:hAnsiTheme="majorHAnsi" w:cstheme="majorHAnsi"/>
          <w:b/>
          <w:bCs/>
          <w:sz w:val="26"/>
          <w:szCs w:val="26"/>
        </w:rPr>
        <w:t>7</w:t>
      </w:r>
      <w:r w:rsidR="00A21368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>iểm</w:t>
      </w:r>
      <w:proofErr w:type="spellEnd"/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CF3DE6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Giải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hệ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B597C" w:rsidRPr="00A21368">
        <w:rPr>
          <w:rFonts w:asciiTheme="majorHAnsi" w:hAnsiTheme="majorHAnsi" w:cstheme="majorHAnsi"/>
          <w:bCs/>
          <w:sz w:val="26"/>
          <w:szCs w:val="26"/>
        </w:rPr>
        <w:t>sau</w:t>
      </w:r>
      <w:proofErr w:type="spellEnd"/>
      <w:r w:rsidR="008B597C" w:rsidRPr="00A21368">
        <w:rPr>
          <w:rFonts w:asciiTheme="majorHAnsi" w:hAnsiTheme="majorHAnsi" w:cstheme="majorHAnsi"/>
          <w:bCs/>
          <w:sz w:val="26"/>
          <w:szCs w:val="26"/>
        </w:rPr>
        <w:t>:</w:t>
      </w:r>
    </w:p>
    <w:p w14:paraId="3D56C5EA" w14:textId="5516EC45" w:rsidR="00A93924" w:rsidRPr="00A21368" w:rsidRDefault="00EB1D93" w:rsidP="00EB1D93">
      <w:pPr>
        <w:rPr>
          <w:rFonts w:asciiTheme="majorHAnsi" w:hAnsiTheme="majorHAnsi" w:cstheme="majorHAnsi"/>
          <w:sz w:val="26"/>
          <w:szCs w:val="26"/>
        </w:rPr>
      </w:pPr>
      <w:r w:rsidRPr="00A21368">
        <w:rPr>
          <w:rFonts w:asciiTheme="majorHAnsi" w:hAnsiTheme="majorHAnsi" w:cstheme="majorHAnsi"/>
          <w:sz w:val="26"/>
          <w:szCs w:val="26"/>
        </w:rPr>
        <w:t>a)</w:t>
      </w:r>
      <w:r w:rsidR="00A93924" w:rsidRPr="00A21368">
        <w:rPr>
          <w:rFonts w:asciiTheme="majorHAnsi" w:hAnsiTheme="majorHAnsi" w:cstheme="majorHAnsi"/>
          <w:sz w:val="26"/>
          <w:szCs w:val="26"/>
        </w:rPr>
        <w:t xml:space="preserve"> (x - 3</w:t>
      </w:r>
      <w:proofErr w:type="gramStart"/>
      <w:r w:rsidR="00A93924" w:rsidRPr="00A21368">
        <w:rPr>
          <w:rFonts w:asciiTheme="majorHAnsi" w:hAnsiTheme="majorHAnsi" w:cstheme="majorHAnsi"/>
          <w:sz w:val="26"/>
          <w:szCs w:val="26"/>
        </w:rPr>
        <w:t>)(</w:t>
      </w:r>
      <w:proofErr w:type="gramEnd"/>
      <w:r w:rsidR="00A93924" w:rsidRPr="00A21368">
        <w:rPr>
          <w:rFonts w:asciiTheme="majorHAnsi" w:hAnsiTheme="majorHAnsi" w:cstheme="majorHAnsi"/>
          <w:sz w:val="26"/>
          <w:szCs w:val="26"/>
        </w:rPr>
        <w:t>2x + 10) = 0</w:t>
      </w:r>
      <w:r w:rsidR="00444388" w:rsidRPr="00A21368">
        <w:rPr>
          <w:rFonts w:asciiTheme="majorHAnsi" w:hAnsiTheme="majorHAnsi" w:cstheme="majorHAnsi"/>
          <w:sz w:val="26"/>
          <w:szCs w:val="26"/>
        </w:rPr>
        <w:t xml:space="preserve">   </w:t>
      </w:r>
      <w:r w:rsidRPr="00A21368">
        <w:rPr>
          <w:rFonts w:asciiTheme="majorHAnsi" w:hAnsiTheme="majorHAnsi" w:cstheme="majorHAnsi"/>
          <w:sz w:val="26"/>
          <w:szCs w:val="26"/>
        </w:rPr>
        <w:tab/>
      </w:r>
      <w:r w:rsidR="00444388" w:rsidRPr="00A21368">
        <w:rPr>
          <w:rFonts w:asciiTheme="majorHAnsi" w:hAnsiTheme="majorHAnsi" w:cstheme="majorHAnsi"/>
          <w:sz w:val="26"/>
          <w:szCs w:val="26"/>
        </w:rPr>
        <w:t xml:space="preserve">       </w:t>
      </w:r>
      <w:r w:rsidRPr="00A21368">
        <w:rPr>
          <w:rFonts w:asciiTheme="majorHAnsi" w:hAnsiTheme="majorHAnsi" w:cstheme="majorHAnsi"/>
          <w:sz w:val="26"/>
          <w:szCs w:val="26"/>
        </w:rPr>
        <w:t xml:space="preserve">b) </w:t>
      </w:r>
      <w:r w:rsidR="00A93924" w:rsidRPr="00A21368">
        <w:rPr>
          <w:rFonts w:asciiTheme="majorHAnsi" w:hAnsiTheme="majorHAnsi" w:cstheme="majorHAnsi"/>
          <w:position w:val="-32"/>
          <w:sz w:val="26"/>
          <w:szCs w:val="26"/>
        </w:rPr>
        <w:object w:dxaOrig="2820" w:dyaOrig="700" w14:anchorId="1D25E94C">
          <v:shape id="_x0000_i1039" type="#_x0000_t75" style="width:141pt;height:35.25pt" o:ole="">
            <v:imagedata r:id="rId34" o:title=""/>
          </v:shape>
          <o:OLEObject Type="Embed" ProgID="Equation.DSMT4" ShapeID="_x0000_i1039" DrawAspect="Content" ObjectID="_1789288499" r:id="rId35"/>
        </w:object>
      </w:r>
      <w:r w:rsidR="00444388" w:rsidRPr="00A21368">
        <w:rPr>
          <w:rFonts w:asciiTheme="majorHAnsi" w:hAnsiTheme="majorHAnsi" w:cstheme="majorHAnsi"/>
          <w:position w:val="-32"/>
          <w:sz w:val="26"/>
          <w:szCs w:val="26"/>
        </w:rPr>
        <w:t xml:space="preserve">   </w:t>
      </w:r>
      <w:r w:rsidR="00A93924" w:rsidRPr="00A21368">
        <w:rPr>
          <w:rFonts w:asciiTheme="majorHAnsi" w:hAnsiTheme="majorHAnsi" w:cstheme="majorHAnsi"/>
          <w:sz w:val="26"/>
          <w:szCs w:val="26"/>
        </w:rPr>
        <w:tab/>
      </w:r>
      <w:r w:rsidR="00444388" w:rsidRPr="00A21368">
        <w:rPr>
          <w:rFonts w:asciiTheme="majorHAnsi" w:hAnsiTheme="majorHAnsi" w:cstheme="majorHAnsi"/>
          <w:sz w:val="26"/>
          <w:szCs w:val="26"/>
        </w:rPr>
        <w:t xml:space="preserve">  </w:t>
      </w:r>
      <w:r w:rsidR="00A93924" w:rsidRPr="00A21368">
        <w:rPr>
          <w:rFonts w:asciiTheme="majorHAnsi" w:hAnsiTheme="majorHAnsi" w:cstheme="majorHAnsi"/>
          <w:sz w:val="26"/>
          <w:szCs w:val="26"/>
        </w:rPr>
        <w:t xml:space="preserve">c) </w:t>
      </w:r>
      <w:r w:rsidR="007E1825" w:rsidRPr="00A21368">
        <w:rPr>
          <w:rFonts w:asciiTheme="majorHAnsi" w:hAnsiTheme="majorHAnsi" w:cstheme="majorHAnsi"/>
          <w:position w:val="-30"/>
          <w:sz w:val="26"/>
          <w:szCs w:val="26"/>
        </w:rPr>
        <w:object w:dxaOrig="1260" w:dyaOrig="720" w14:anchorId="76C49FC1">
          <v:shape id="_x0000_i1040" type="#_x0000_t75" style="width:63pt;height:36pt" o:ole="">
            <v:imagedata r:id="rId36" o:title=""/>
          </v:shape>
          <o:OLEObject Type="Embed" ProgID="Equation.DSMT4" ShapeID="_x0000_i1040" DrawAspect="Content" ObjectID="_1789288500" r:id="rId37"/>
        </w:object>
      </w:r>
    </w:p>
    <w:p w14:paraId="57E61A9B" w14:textId="296A5F86" w:rsidR="00A21368" w:rsidRPr="00A21368" w:rsidRDefault="00A21368" w:rsidP="00EB1D93">
      <w:pPr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2.</w:t>
      </w:r>
      <w:proofErr w:type="gram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(1 </w:t>
      </w:r>
      <w:proofErr w:type="spell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iả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á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bất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phươ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rình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sau</w:t>
      </w:r>
      <w:proofErr w:type="spellEnd"/>
    </w:p>
    <w:p w14:paraId="1BE132E6" w14:textId="16289745" w:rsidR="00A21368" w:rsidRPr="00A21368" w:rsidRDefault="00A21368" w:rsidP="00A21368">
      <w:pPr>
        <w:pStyle w:val="ListParagraph"/>
        <w:numPr>
          <w:ilvl w:val="0"/>
          <w:numId w:val="16"/>
        </w:num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rFonts w:asciiTheme="majorHAnsi" w:hAnsiTheme="majorHAnsi" w:cstheme="majorHAnsi"/>
          <w:bCs/>
          <w:position w:val="-4"/>
          <w:sz w:val="26"/>
          <w:szCs w:val="26"/>
        </w:rPr>
        <w:object w:dxaOrig="180" w:dyaOrig="279" w14:anchorId="7FFF7E2C">
          <v:shape id="_x0000_i1042" type="#_x0000_t75" style="width:9pt;height:14.25pt" o:ole="">
            <v:imagedata r:id="rId38" o:title=""/>
          </v:shape>
          <o:OLEObject Type="Embed" ProgID="Equation.DSMT4" ShapeID="_x0000_i1042" DrawAspect="Content" ObjectID="_1789288501" r:id="rId39"/>
        </w:object>
      </w:r>
      <w:r w:rsidRPr="00A21368">
        <w:rPr>
          <w:rFonts w:asciiTheme="majorHAnsi" w:hAnsiTheme="majorHAnsi" w:cstheme="majorHAnsi"/>
          <w:bCs/>
          <w:position w:val="-6"/>
          <w:sz w:val="26"/>
          <w:szCs w:val="26"/>
        </w:rPr>
        <w:object w:dxaOrig="1320" w:dyaOrig="279" w14:anchorId="7D731163">
          <v:shape id="_x0000_i1043" type="#_x0000_t75" style="width:66pt;height:14.25pt" o:ole="">
            <v:imagedata r:id="rId40" o:title=""/>
          </v:shape>
          <o:OLEObject Type="Embed" ProgID="Equation.DSMT4" ShapeID="_x0000_i1043" DrawAspect="Content" ObjectID="_1789288502" r:id="rId41"/>
        </w:objec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              b) </w:t>
      </w:r>
      <w:r w:rsidRPr="00A21368">
        <w:rPr>
          <w:rFonts w:asciiTheme="majorHAnsi" w:hAnsiTheme="majorHAnsi" w:cstheme="majorHAnsi"/>
          <w:bCs/>
          <w:position w:val="-4"/>
          <w:sz w:val="26"/>
          <w:szCs w:val="26"/>
        </w:rPr>
        <w:object w:dxaOrig="180" w:dyaOrig="279" w14:anchorId="31A7DE26">
          <v:shape id="_x0000_i1044" type="#_x0000_t75" style="width:9pt;height:14.25pt" o:ole="">
            <v:imagedata r:id="rId38" o:title=""/>
          </v:shape>
          <o:OLEObject Type="Embed" ProgID="Equation.DSMT4" ShapeID="_x0000_i1044" DrawAspect="Content" ObjectID="_1789288503" r:id="rId42"/>
        </w:object>
      </w:r>
      <w:r w:rsidRPr="00A21368">
        <w:rPr>
          <w:rFonts w:asciiTheme="majorHAnsi" w:hAnsiTheme="majorHAnsi" w:cstheme="majorHAnsi"/>
          <w:bCs/>
          <w:position w:val="-24"/>
          <w:sz w:val="26"/>
          <w:szCs w:val="26"/>
        </w:rPr>
        <w:object w:dxaOrig="1520" w:dyaOrig="620" w14:anchorId="10022FB3">
          <v:shape id="_x0000_i1045" type="#_x0000_t75" style="width:75.75pt;height:30.75pt" o:ole="">
            <v:imagedata r:id="rId43" o:title=""/>
          </v:shape>
          <o:OLEObject Type="Embed" ProgID="Equation.DSMT4" ShapeID="_x0000_i1045" DrawAspect="Content" ObjectID="_1789288504" r:id="rId44"/>
        </w:object>
      </w:r>
    </w:p>
    <w:p w14:paraId="72DA5BC7" w14:textId="4302A2D3" w:rsidR="00EB1D93" w:rsidRPr="00A21368" w:rsidRDefault="00444388" w:rsidP="00EB1D93">
      <w:pPr>
        <w:rPr>
          <w:rFonts w:asciiTheme="majorHAnsi" w:hAnsiTheme="majorHAnsi" w:cstheme="majorHAnsi"/>
          <w:bCs/>
          <w:sz w:val="26"/>
          <w:szCs w:val="26"/>
        </w:rPr>
      </w:pPr>
      <w:r w:rsidRPr="00A21368">
        <w:rPr>
          <w:b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52940C0A" wp14:editId="23BCD467">
            <wp:simplePos x="0" y="0"/>
            <wp:positionH relativeFrom="page">
              <wp:posOffset>5200650</wp:posOffset>
            </wp:positionH>
            <wp:positionV relativeFrom="paragraph">
              <wp:posOffset>46355</wp:posOffset>
            </wp:positionV>
            <wp:extent cx="2108835" cy="1762125"/>
            <wp:effectExtent l="0" t="0" r="5715" b="9525"/>
            <wp:wrapTight wrapText="bothSides">
              <wp:wrapPolygon edited="0">
                <wp:start x="0" y="0"/>
                <wp:lineTo x="0" y="21483"/>
                <wp:lineTo x="21463" y="21483"/>
                <wp:lineTo x="2146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A21368" w:rsidRPr="00A21368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="00A21368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3</w:t>
      </w:r>
      <w:r w:rsidR="005F4FEE" w:rsidRPr="00A21368">
        <w:rPr>
          <w:rFonts w:asciiTheme="majorHAnsi" w:hAnsiTheme="majorHAnsi" w:cstheme="majorHAnsi"/>
          <w:b/>
          <w:bCs/>
          <w:sz w:val="26"/>
          <w:szCs w:val="26"/>
        </w:rPr>
        <w:t>.</w:t>
      </w:r>
      <w:proofErr w:type="gramEnd"/>
      <w:r w:rsidR="005F4FEE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(1 </w:t>
      </w:r>
      <w:proofErr w:type="spellStart"/>
      <w:proofErr w:type="gramStart"/>
      <w:r w:rsidR="00571FD1" w:rsidRPr="00A21368">
        <w:rPr>
          <w:rFonts w:asciiTheme="majorHAnsi" w:hAnsiTheme="majorHAnsi" w:cstheme="majorHAnsi"/>
          <w:b/>
          <w:bCs/>
          <w:sz w:val="26"/>
          <w:szCs w:val="26"/>
        </w:rPr>
        <w:t>điểm</w:t>
      </w:r>
      <w:proofErr w:type="spellEnd"/>
      <w:r w:rsidR="00571FD1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)</w:t>
      </w:r>
      <w:proofErr w:type="gramEnd"/>
      <w:r w:rsidR="0053631A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ớ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9A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9B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ất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cả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82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ọ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sinh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.</w:t>
      </w:r>
      <w:proofErr w:type="gram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ro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ợt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vậ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ộ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ọ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sinh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ó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gó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ậ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ể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ủ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ộ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ọ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sinh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vù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khó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khă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mỗ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bạ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ớ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9A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ó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gó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ượ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3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quyể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ậ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,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m</w:t>
      </w:r>
      <w:r w:rsidR="0053631A" w:rsidRPr="00A21368">
        <w:rPr>
          <w:rFonts w:asciiTheme="majorHAnsi" w:hAnsiTheme="majorHAnsi" w:cstheme="majorHAnsi"/>
          <w:bCs/>
          <w:sz w:val="26"/>
          <w:szCs w:val="26"/>
        </w:rPr>
        <w:t>ỗ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bạ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ớ</w:t>
      </w:r>
      <w:r w:rsidR="0053631A" w:rsidRPr="00A21368">
        <w:rPr>
          <w:rFonts w:asciiTheme="majorHAnsi" w:hAnsiTheme="majorHAnsi" w:cstheme="majorHAnsi"/>
          <w:bCs/>
          <w:sz w:val="26"/>
          <w:szCs w:val="26"/>
        </w:rPr>
        <w:t>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9B</w:t>
      </w:r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ó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gó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ượ</w:t>
      </w:r>
      <w:r w:rsidR="0053631A" w:rsidRPr="00A21368">
        <w:rPr>
          <w:rFonts w:asciiTheme="majorHAnsi" w:hAnsiTheme="majorHAnsi" w:cstheme="majorHAnsi"/>
          <w:bCs/>
          <w:sz w:val="26"/>
          <w:szCs w:val="26"/>
        </w:rPr>
        <w:t>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4</w:t>
      </w:r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quyể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ậ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nê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ổ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số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tậ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đóng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gó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của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ớ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288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quyển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.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ỏ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mỗi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lớp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có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bao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nhiêu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học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proofErr w:type="gramStart"/>
      <w:r w:rsidR="0053631A" w:rsidRPr="00A21368">
        <w:rPr>
          <w:rFonts w:asciiTheme="majorHAnsi" w:hAnsiTheme="majorHAnsi" w:cstheme="majorHAnsi"/>
          <w:bCs/>
          <w:sz w:val="26"/>
          <w:szCs w:val="26"/>
        </w:rPr>
        <w:t>sinh</w:t>
      </w:r>
      <w:proofErr w:type="spellEnd"/>
      <w:r w:rsidR="0053631A" w:rsidRPr="00A21368">
        <w:rPr>
          <w:rFonts w:asciiTheme="majorHAnsi" w:hAnsiTheme="majorHAnsi" w:cstheme="majorHAnsi"/>
          <w:bCs/>
          <w:sz w:val="26"/>
          <w:szCs w:val="26"/>
        </w:rPr>
        <w:t xml:space="preserve"> ?</w:t>
      </w:r>
      <w:proofErr w:type="gramEnd"/>
    </w:p>
    <w:p w14:paraId="1AFAEAC5" w14:textId="54FB2E2A" w:rsidR="00444388" w:rsidRPr="00A21368" w:rsidRDefault="00A21368" w:rsidP="00444388">
      <w:pPr>
        <w:rPr>
          <w:rFonts w:asciiTheme="majorHAnsi" w:hAnsiTheme="majorHAnsi" w:cstheme="majorHAnsi"/>
          <w:sz w:val="26"/>
          <w:szCs w:val="26"/>
          <w:lang w:val="vi-VN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4</w:t>
      </w:r>
      <w:r w:rsidR="00DC38E9">
        <w:rPr>
          <w:rFonts w:asciiTheme="majorHAnsi" w:hAnsiTheme="majorHAnsi" w:cstheme="majorHAnsi"/>
          <w:b/>
          <w:bCs/>
          <w:sz w:val="26"/>
          <w:szCs w:val="26"/>
        </w:rPr>
        <w:t>.</w:t>
      </w:r>
      <w:proofErr w:type="gramEnd"/>
      <w:r w:rsidR="00DC38E9">
        <w:rPr>
          <w:rFonts w:asciiTheme="majorHAnsi" w:hAnsiTheme="majorHAnsi" w:cstheme="majorHAnsi"/>
          <w:b/>
          <w:bCs/>
          <w:sz w:val="26"/>
          <w:szCs w:val="26"/>
        </w:rPr>
        <w:t xml:space="preserve"> (0.75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="00444388" w:rsidRPr="00A21368">
        <w:rPr>
          <w:rFonts w:asciiTheme="majorHAnsi" w:hAnsiTheme="majorHAnsi" w:cstheme="majorHAnsi"/>
          <w:b/>
          <w:bCs/>
          <w:sz w:val="26"/>
          <w:szCs w:val="26"/>
        </w:rPr>
        <w:t>iểm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Mộ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òa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háp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có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bóng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rên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mặ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đấ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dài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15 m,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biế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rằng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góc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ạo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bởi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proofErr w:type="gramStart"/>
      <w:r w:rsidR="00444388" w:rsidRPr="00A21368">
        <w:rPr>
          <w:rFonts w:asciiTheme="majorHAnsi" w:hAnsiTheme="majorHAnsi" w:cstheme="majorHAnsi"/>
          <w:sz w:val="26"/>
          <w:szCs w:val="26"/>
        </w:rPr>
        <w:t>tia</w:t>
      </w:r>
      <w:proofErr w:type="spellEnd"/>
      <w:proofErr w:type="gram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nắng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mặ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rời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với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mặ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đất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r w:rsidR="00444388" w:rsidRPr="00A21368">
        <w:rPr>
          <w:rFonts w:asciiTheme="majorHAnsi" w:hAnsiTheme="majorHAnsi" w:cstheme="majorHAnsi"/>
          <w:sz w:val="26"/>
          <w:szCs w:val="26"/>
          <w:lang w:val="vi-VN"/>
        </w:rPr>
        <w:t xml:space="preserve">là </w:t>
      </w:r>
      <w:r w:rsidR="00444388" w:rsidRPr="00A21368">
        <w:rPr>
          <w:rFonts w:asciiTheme="majorHAnsi" w:hAnsiTheme="majorHAnsi" w:cstheme="majorHAnsi"/>
          <w:position w:val="-6"/>
          <w:sz w:val="26"/>
          <w:szCs w:val="26"/>
          <w:lang w:val="vi-VN"/>
        </w:rPr>
        <w:object w:dxaOrig="420" w:dyaOrig="300" w14:anchorId="54B0BACB">
          <v:shape id="_x0000_i1041" type="#_x0000_t75" style="width:21pt;height:15pt" o:ole="">
            <v:imagedata r:id="rId46" o:title=""/>
          </v:shape>
          <o:OLEObject Type="Embed" ProgID="Equation.DSMT4" ShapeID="_x0000_i1041" DrawAspect="Content" ObjectID="_1789288505" r:id="rId47"/>
        </w:object>
      </w:r>
      <w:r w:rsidR="00444388" w:rsidRPr="00A21368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444388" w:rsidRPr="00A21368">
        <w:rPr>
          <w:rFonts w:asciiTheme="majorHAnsi" w:hAnsiTheme="majorHAnsi" w:cstheme="majorHAnsi"/>
          <w:sz w:val="26"/>
          <w:szCs w:val="26"/>
        </w:rPr>
        <w:t>(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xem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hình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ve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̃).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ính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chiều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cao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của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òa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444388" w:rsidRPr="00A21368">
        <w:rPr>
          <w:rFonts w:asciiTheme="majorHAnsi" w:hAnsiTheme="majorHAnsi" w:cstheme="majorHAnsi"/>
          <w:sz w:val="26"/>
          <w:szCs w:val="26"/>
        </w:rPr>
        <w:t>tháp</w:t>
      </w:r>
      <w:proofErr w:type="spellEnd"/>
      <w:r w:rsidR="00444388" w:rsidRPr="00A21368">
        <w:rPr>
          <w:rFonts w:asciiTheme="majorHAnsi" w:hAnsiTheme="majorHAnsi" w:cstheme="majorHAnsi"/>
          <w:sz w:val="26"/>
          <w:szCs w:val="26"/>
        </w:rPr>
        <w:t xml:space="preserve"> </w:t>
      </w:r>
      <w:r w:rsidR="00444388" w:rsidRPr="00A21368">
        <w:rPr>
          <w:rFonts w:asciiTheme="majorHAnsi" w:hAnsiTheme="majorHAnsi" w:cstheme="majorHAnsi"/>
          <w:sz w:val="26"/>
          <w:szCs w:val="26"/>
          <w:lang w:val="vi-VN"/>
        </w:rPr>
        <w:t>(làm tròn đến chữ số thập phân thứ hai của mét).</w:t>
      </w:r>
    </w:p>
    <w:p w14:paraId="440984C7" w14:textId="5208C78D" w:rsidR="008F5EEA" w:rsidRPr="00A21368" w:rsidRDefault="00A21368" w:rsidP="00444388">
      <w:pPr>
        <w:spacing w:line="240" w:lineRule="auto"/>
        <w:rPr>
          <w:rFonts w:asciiTheme="majorHAnsi" w:hAnsiTheme="majorHAnsi" w:cstheme="majorHAnsi"/>
          <w:bCs/>
          <w:sz w:val="26"/>
          <w:szCs w:val="26"/>
        </w:rPr>
      </w:pPr>
      <w:proofErr w:type="spellStart"/>
      <w:proofErr w:type="gramStart"/>
      <w:r w:rsidRPr="00A21368">
        <w:rPr>
          <w:rFonts w:asciiTheme="majorHAnsi" w:hAnsiTheme="majorHAnsi" w:cstheme="majorHAnsi"/>
          <w:b/>
          <w:bCs/>
          <w:sz w:val="26"/>
          <w:szCs w:val="26"/>
        </w:rPr>
        <w:t>Bài</w:t>
      </w:r>
      <w:proofErr w:type="spellEnd"/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5</w:t>
      </w:r>
      <w:r w:rsidR="00571FD1" w:rsidRPr="00A21368">
        <w:rPr>
          <w:rFonts w:asciiTheme="majorHAnsi" w:hAnsiTheme="majorHAnsi" w:cstheme="majorHAnsi"/>
          <w:b/>
          <w:bCs/>
          <w:sz w:val="26"/>
          <w:szCs w:val="26"/>
        </w:rPr>
        <w:t>.</w:t>
      </w:r>
      <w:proofErr w:type="gramEnd"/>
      <w:r>
        <w:rPr>
          <w:rFonts w:asciiTheme="majorHAnsi" w:hAnsiTheme="majorHAnsi" w:cstheme="majorHAnsi"/>
          <w:b/>
          <w:bCs/>
          <w:sz w:val="26"/>
          <w:szCs w:val="26"/>
        </w:rPr>
        <w:t xml:space="preserve"> (2.5</w:t>
      </w:r>
      <w:r w:rsidR="00571FD1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="00571FD1" w:rsidRPr="00A21368">
        <w:rPr>
          <w:rFonts w:asciiTheme="majorHAnsi" w:hAnsiTheme="majorHAnsi" w:cstheme="majorHAnsi"/>
          <w:b/>
          <w:bCs/>
          <w:sz w:val="26"/>
          <w:szCs w:val="26"/>
        </w:rPr>
        <w:t>iểm</w:t>
      </w:r>
      <w:proofErr w:type="spellEnd"/>
      <w:r w:rsidR="008F5EEA"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ừ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A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nằm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ngoài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âm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O,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bán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kính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R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vẽ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uyến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AB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AC </w:t>
      </w:r>
      <w:proofErr w:type="gram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( B</w:t>
      </w:r>
      <w:proofErr w:type="gram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C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là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hai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tiếp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="008F5EEA" w:rsidRPr="00A21368">
        <w:rPr>
          <w:rFonts w:asciiTheme="majorHAnsi" w:hAnsiTheme="majorHAnsi" w:cstheme="majorHAnsi"/>
          <w:bCs/>
          <w:sz w:val="26"/>
          <w:szCs w:val="26"/>
        </w:rPr>
        <w:t>điểm</w:t>
      </w:r>
      <w:proofErr w:type="spellEnd"/>
      <w:r w:rsidR="008F5EEA" w:rsidRPr="00A21368">
        <w:rPr>
          <w:rFonts w:asciiTheme="majorHAnsi" w:hAnsiTheme="majorHAnsi" w:cstheme="majorHAnsi"/>
          <w:bCs/>
          <w:sz w:val="26"/>
          <w:szCs w:val="26"/>
        </w:rPr>
        <w:t>)</w:t>
      </w:r>
    </w:p>
    <w:p w14:paraId="365DFD45" w14:textId="3A8D083D" w:rsidR="008F5EEA" w:rsidRPr="00A21368" w:rsidRDefault="008F5EEA" w:rsidP="00444388">
      <w:pPr>
        <w:spacing w:line="240" w:lineRule="auto"/>
        <w:rPr>
          <w:rFonts w:asciiTheme="majorHAnsi" w:hAnsiTheme="majorHAnsi" w:cstheme="majorHAnsi"/>
          <w:bCs/>
          <w:sz w:val="26"/>
          <w:szCs w:val="26"/>
        </w:rPr>
      </w:pPr>
      <w:proofErr w:type="gramStart"/>
      <w:r w:rsidRPr="00A21368">
        <w:rPr>
          <w:rFonts w:asciiTheme="majorHAnsi" w:hAnsiTheme="majorHAnsi" w:cstheme="majorHAnsi"/>
          <w:bCs/>
          <w:sz w:val="26"/>
          <w:szCs w:val="26"/>
        </w:rPr>
        <w:t>a/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hứng</w:t>
      </w:r>
      <w:proofErr w:type="spellEnd"/>
      <w:proofErr w:type="gram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minh : AB = AC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OA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uô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ớ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BC 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H.</w:t>
      </w:r>
    </w:p>
    <w:p w14:paraId="4ECA1B7A" w14:textId="2D8FCDD3" w:rsidR="008F5EEA" w:rsidRPr="00A21368" w:rsidRDefault="008F5EEA" w:rsidP="00444388">
      <w:pPr>
        <w:spacing w:line="240" w:lineRule="auto"/>
        <w:rPr>
          <w:rFonts w:asciiTheme="majorHAnsi" w:hAnsiTheme="majorHAnsi" w:cstheme="majorHAnsi"/>
          <w:bCs/>
          <w:sz w:val="26"/>
          <w:szCs w:val="26"/>
        </w:rPr>
      </w:pPr>
      <w:proofErr w:type="gramStart"/>
      <w:r w:rsidRPr="00A21368">
        <w:rPr>
          <w:rFonts w:asciiTheme="majorHAnsi" w:hAnsiTheme="majorHAnsi" w:cstheme="majorHAnsi"/>
          <w:bCs/>
          <w:sz w:val="26"/>
          <w:szCs w:val="26"/>
        </w:rPr>
        <w:t>b/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ẽ</w:t>
      </w:r>
      <w:proofErr w:type="spellEnd"/>
      <w:proofErr w:type="gram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kính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BD,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oạ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AD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ắt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đườ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ròn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E.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hứ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minh BE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uông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ớ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AD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tại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E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và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AC</w:t>
      </w:r>
      <w:r w:rsidRPr="00A21368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A21368">
        <w:rPr>
          <w:rFonts w:asciiTheme="majorHAnsi" w:hAnsiTheme="majorHAnsi" w:cstheme="majorHAnsi"/>
          <w:bCs/>
          <w:sz w:val="26"/>
          <w:szCs w:val="26"/>
        </w:rPr>
        <w:t xml:space="preserve"> = AE.AD</w:t>
      </w:r>
    </w:p>
    <w:p w14:paraId="48D78738" w14:textId="77777777" w:rsidR="00444388" w:rsidRPr="00A21368" w:rsidRDefault="008F5EEA" w:rsidP="00444388">
      <w:pPr>
        <w:spacing w:line="240" w:lineRule="auto"/>
        <w:rPr>
          <w:rFonts w:asciiTheme="majorHAnsi" w:hAnsiTheme="majorHAnsi" w:cstheme="majorHAnsi"/>
          <w:bCs/>
          <w:sz w:val="26"/>
          <w:szCs w:val="26"/>
        </w:rPr>
      </w:pPr>
      <w:proofErr w:type="gramStart"/>
      <w:r w:rsidRPr="00A21368">
        <w:rPr>
          <w:rFonts w:asciiTheme="majorHAnsi" w:hAnsiTheme="majorHAnsi" w:cstheme="majorHAnsi"/>
          <w:bCs/>
          <w:sz w:val="26"/>
          <w:szCs w:val="26"/>
        </w:rPr>
        <w:t>c/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Chứng</w:t>
      </w:r>
      <w:proofErr w:type="spellEnd"/>
      <w:proofErr w:type="gram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minh :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AHE = </w:t>
      </w:r>
      <w:proofErr w:type="spellStart"/>
      <w:r w:rsidRPr="00A21368">
        <w:rPr>
          <w:rFonts w:asciiTheme="majorHAnsi" w:hAnsiTheme="majorHAnsi" w:cstheme="majorHAnsi"/>
          <w:bCs/>
          <w:sz w:val="26"/>
          <w:szCs w:val="26"/>
        </w:rPr>
        <w:t>Góc</w:t>
      </w:r>
      <w:proofErr w:type="spellEnd"/>
      <w:r w:rsidRPr="00A21368">
        <w:rPr>
          <w:rFonts w:asciiTheme="majorHAnsi" w:hAnsiTheme="majorHAnsi" w:cstheme="majorHAnsi"/>
          <w:bCs/>
          <w:sz w:val="26"/>
          <w:szCs w:val="26"/>
        </w:rPr>
        <w:t xml:space="preserve"> EDB</w:t>
      </w:r>
    </w:p>
    <w:p w14:paraId="18E096D8" w14:textId="1994F1A2" w:rsidR="00A21368" w:rsidRPr="00A21368" w:rsidRDefault="00444388" w:rsidP="00A21368">
      <w:pPr>
        <w:spacing w:line="24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          </w:t>
      </w:r>
    </w:p>
    <w:p w14:paraId="1D888601" w14:textId="02068D67" w:rsidR="00EB1D93" w:rsidRPr="00A21368" w:rsidRDefault="00444388" w:rsidP="00444388">
      <w:pPr>
        <w:spacing w:line="24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                                             </w:t>
      </w:r>
      <w:r w:rsidR="00A21368">
        <w:rPr>
          <w:rFonts w:asciiTheme="majorHAnsi" w:hAnsiTheme="majorHAnsi" w:cstheme="majorHAnsi"/>
          <w:b/>
          <w:bCs/>
          <w:sz w:val="26"/>
          <w:szCs w:val="26"/>
        </w:rPr>
        <w:t xml:space="preserve">             </w:t>
      </w:r>
      <w:r w:rsidRPr="00A21368"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 w:rsidR="00EB1D93" w:rsidRPr="00A21368">
        <w:rPr>
          <w:rFonts w:asciiTheme="majorHAnsi" w:hAnsiTheme="majorHAnsi" w:cstheme="majorHAnsi"/>
          <w:b/>
          <w:bCs/>
          <w:sz w:val="26"/>
          <w:szCs w:val="26"/>
        </w:rPr>
        <w:t>--- HẾT ----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A21368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68254C1E" w:rsidR="004366A8" w:rsidRPr="00A21368" w:rsidRDefault="00EB1D93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21368">
              <w:rPr>
                <w:rFonts w:asciiTheme="majorHAnsi" w:hAnsiTheme="majorHAnsi" w:cstheme="majorHAnsi"/>
                <w:b/>
                <w:bCs/>
                <w:noProof/>
                <w:color w:val="FF0000"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E2E70F1" wp14:editId="57566B5C">
                      <wp:simplePos x="0" y="0"/>
                      <wp:positionH relativeFrom="column">
                        <wp:posOffset>127322</wp:posOffset>
                      </wp:positionH>
                      <wp:positionV relativeFrom="paragraph">
                        <wp:posOffset>244797</wp:posOffset>
                      </wp:positionV>
                      <wp:extent cx="5550060" cy="0"/>
                      <wp:effectExtent l="0" t="0" r="0" b="0"/>
                      <wp:wrapNone/>
                      <wp:docPr id="1193336098" name="Đường nối Thẳng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5006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4366A8" w:rsidRPr="00A21368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UBND THÀNH PHỐ THỦ ĐỨC</w:t>
            </w:r>
          </w:p>
          <w:p w14:paraId="614A0CC9" w14:textId="11EA6F07" w:rsidR="004366A8" w:rsidRPr="00A21368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A21368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TRƯỜ</w:t>
            </w:r>
            <w:r w:rsidR="007C1DCE" w:rsidRPr="00A21368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>NG</w:t>
            </w:r>
            <w:r w:rsidR="007C1DCE" w:rsidRPr="00A21368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</w:rPr>
              <w:t xml:space="preserve"> THCS HƯNG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A21368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A21368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77777777" w:rsidR="004366A8" w:rsidRPr="00A21368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CUỐI HỌC KÌ II </w:t>
            </w:r>
          </w:p>
          <w:p w14:paraId="3D2A0973" w14:textId="3F5CE258" w:rsidR="004366A8" w:rsidRPr="00A21368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="007C1DCE"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9</w:t>
            </w:r>
          </w:p>
          <w:p w14:paraId="10B9530D" w14:textId="2627D05D" w:rsidR="004366A8" w:rsidRPr="00A21368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Năm họ</w:t>
            </w:r>
            <w:r w:rsidR="007C1DCE"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c:</w:t>
            </w:r>
            <w:r w:rsidR="007C1DCE"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2024 – 2015</w:t>
            </w:r>
          </w:p>
        </w:tc>
      </w:tr>
      <w:tr w:rsidR="004366A8" w:rsidRPr="00A21368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A21368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1C8F5B9A" w14:textId="77777777" w:rsidR="004366A8" w:rsidRPr="00A21368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. TRẮC NGHIỆM</w:t>
      </w:r>
      <w:bookmarkStart w:id="0" w:name="note"/>
      <w:bookmarkEnd w:id="0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: (3</w:t>
      </w:r>
      <w:proofErr w:type="gramStart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,0</w:t>
      </w:r>
      <w:proofErr w:type="gramEnd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4"/>
        <w:gridCol w:w="1155"/>
        <w:gridCol w:w="1155"/>
        <w:gridCol w:w="1155"/>
        <w:gridCol w:w="1155"/>
        <w:gridCol w:w="1156"/>
        <w:gridCol w:w="1156"/>
        <w:gridCol w:w="1156"/>
      </w:tblGrid>
      <w:tr w:rsidR="004366A8" w:rsidRPr="00A21368" w14:paraId="12E8D830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A21368" w:rsidRDefault="004366A8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</w:tr>
      <w:tr w:rsidR="004366A8" w:rsidRPr="00A21368" w14:paraId="4C53E0E2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A21368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60714278" w:rsidR="004366A8" w:rsidRPr="00A21368" w:rsidRDefault="007C1DC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A21368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124A3761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A21368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04CA92DD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A21368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5967F90F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4366A8" w:rsidRPr="00A21368" w14:paraId="5E1B3708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A21368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061F836D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A21368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443B4F9E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A21368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6BAAC5B6" w:rsidR="004366A8" w:rsidRPr="00A21368" w:rsidRDefault="00E1352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A21368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7BC9E54D" w:rsidR="004366A8" w:rsidRPr="00A21368" w:rsidRDefault="007C1DC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4366A8" w:rsidRPr="00A21368" w14:paraId="3355D39F" w14:textId="77777777" w:rsidTr="0035314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A21368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020198A9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A21368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26A46E7" w:rsidR="004366A8" w:rsidRPr="00A21368" w:rsidRDefault="008B4FD9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A21368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116FB4DB" w:rsidR="004366A8" w:rsidRPr="00A21368" w:rsidRDefault="00E13521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A21368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740FE8C1" w:rsidR="004366A8" w:rsidRPr="00A21368" w:rsidRDefault="007C1DCE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7EA45B6A" w14:textId="77777777" w:rsidR="004366A8" w:rsidRPr="00A21368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II. TỰ LUẬN: (7</w:t>
      </w:r>
      <w:proofErr w:type="gramStart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,0</w:t>
      </w:r>
      <w:proofErr w:type="gramEnd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điểm</w:t>
      </w:r>
      <w:proofErr w:type="spellEnd"/>
      <w:r w:rsidRPr="00A21368"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A21368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ộ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dung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Thang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4366A8" w:rsidRPr="00A21368" w14:paraId="67ED76AE" w14:textId="77777777" w:rsidTr="00353143">
        <w:tc>
          <w:tcPr>
            <w:tcW w:w="2122" w:type="dxa"/>
            <w:vMerge w:val="restart"/>
            <w:vAlign w:val="center"/>
            <w:hideMark/>
          </w:tcPr>
          <w:p w14:paraId="7EF0CD01" w14:textId="77777777" w:rsidR="00647977" w:rsidRDefault="00647977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  <w:p w14:paraId="2766D06F" w14:textId="4ADF98AC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 1 </w:t>
            </w:r>
            <w:r w:rsidR="00BA102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1.</w:t>
            </w:r>
            <w:r w:rsidR="00647977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7</w:t>
            </w:r>
            <w:r w:rsidR="00BA102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5</w:t>
            </w: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</w:tcPr>
          <w:p w14:paraId="707A8562" w14:textId="0ADAA729" w:rsidR="00E64127" w:rsidRPr="00E64127" w:rsidRDefault="00E64127" w:rsidP="00E64127">
            <w:pPr>
              <w:pStyle w:val="ListParagraph"/>
              <w:numPr>
                <w:ilvl w:val="0"/>
                <w:numId w:val="17"/>
              </w:numPr>
              <w:rPr>
                <w:rFonts w:asciiTheme="majorHAnsi" w:hAnsiTheme="majorHAnsi" w:cstheme="majorHAnsi"/>
                <w:sz w:val="26"/>
                <w:szCs w:val="26"/>
              </w:rPr>
            </w:pPr>
            <w:r w:rsidRPr="00E64127">
              <w:rPr>
                <w:rFonts w:asciiTheme="majorHAnsi" w:hAnsiTheme="majorHAnsi" w:cstheme="majorHAnsi"/>
                <w:sz w:val="26"/>
                <w:szCs w:val="26"/>
              </w:rPr>
              <w:t xml:space="preserve">(x - 3)(2x + 10) = 0   </w:t>
            </w:r>
          </w:p>
          <w:p w14:paraId="2668A7EE" w14:textId="77777777" w:rsidR="00E64127" w:rsidRDefault="00E64127" w:rsidP="00E64127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-3 =0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2x + 10 = 0</w:t>
            </w:r>
          </w:p>
          <w:p w14:paraId="2EA1E9E1" w14:textId="77777777" w:rsidR="00E64127" w:rsidRDefault="00E64127" w:rsidP="00E64127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 = 3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hoặc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x = -5</w:t>
            </w:r>
          </w:p>
          <w:p w14:paraId="27B99824" w14:textId="6E5BB6C1" w:rsidR="00E64127" w:rsidRDefault="00E64127" w:rsidP="00E64127">
            <w:pPr>
              <w:pStyle w:val="ListParagraph"/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pt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nghiệm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E6412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x = 3 </w:t>
            </w:r>
            <w:proofErr w:type="spellStart"/>
            <w:r>
              <w:rPr>
                <w:rFonts w:asciiTheme="majorHAnsi" w:hAnsiTheme="majorHAnsi" w:cstheme="majorHAnsi"/>
                <w:sz w:val="26"/>
                <w:szCs w:val="26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>x = -5</w:t>
            </w:r>
          </w:p>
          <w:p w14:paraId="2E56F709" w14:textId="5D0CD33C" w:rsidR="004366A8" w:rsidRPr="00E64127" w:rsidRDefault="00E64127" w:rsidP="00E64127">
            <w:pPr>
              <w:pStyle w:val="ListParagraph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E64127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E64127">
              <w:rPr>
                <w:rFonts w:asciiTheme="majorHAnsi" w:hAnsiTheme="majorHAnsi" w:cstheme="majorHAnsi"/>
                <w:sz w:val="26"/>
                <w:szCs w:val="26"/>
              </w:rPr>
              <w:tab/>
              <w:t xml:space="preserve"> </w:t>
            </w:r>
          </w:p>
        </w:tc>
        <w:tc>
          <w:tcPr>
            <w:tcW w:w="1984" w:type="dxa"/>
          </w:tcPr>
          <w:p w14:paraId="4F7EF5B6" w14:textId="77777777" w:rsidR="004366A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  <w:p w14:paraId="5CFCB38A" w14:textId="77777777" w:rsidR="00E64127" w:rsidRDefault="00E64127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0.25</w:t>
            </w:r>
          </w:p>
          <w:p w14:paraId="594FDD66" w14:textId="100AF75B" w:rsidR="00E64127" w:rsidRPr="00A21368" w:rsidRDefault="00E64127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212BACCB" w14:textId="77777777" w:rsidTr="00353143">
        <w:tc>
          <w:tcPr>
            <w:tcW w:w="2122" w:type="dxa"/>
            <w:vMerge/>
          </w:tcPr>
          <w:p w14:paraId="1BEEEF3E" w14:textId="65808F6B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4233FDF" w14:textId="77777777" w:rsidR="00647977" w:rsidRDefault="004366A8" w:rsidP="00353143">
            <w:pPr>
              <w:rPr>
                <w:rFonts w:asciiTheme="majorHAnsi" w:hAnsiTheme="majorHAnsi" w:cstheme="majorHAnsi"/>
                <w:position w:val="-32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E64127">
              <w:rPr>
                <w:rFonts w:asciiTheme="majorHAnsi" w:hAnsiTheme="majorHAnsi" w:cstheme="majorHAnsi"/>
                <w:sz w:val="26"/>
                <w:szCs w:val="26"/>
              </w:rPr>
              <w:t xml:space="preserve">  </w:t>
            </w:r>
            <w:r w:rsidR="00E64127" w:rsidRPr="00A21368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object w:dxaOrig="2820" w:dyaOrig="700" w14:anchorId="78FAA9C9">
                <v:shape id="_x0000_i1046" type="#_x0000_t75" style="width:141pt;height:35.25pt" o:ole="">
                  <v:imagedata r:id="rId34" o:title=""/>
                </v:shape>
                <o:OLEObject Type="Embed" ProgID="Equation.DSMT4" ShapeID="_x0000_i1046" DrawAspect="Content" ObjectID="_1789288506" r:id="rId48"/>
              </w:object>
            </w:r>
            <w:r w:rsidR="00E64127" w:rsidRPr="00A21368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</w:p>
          <w:p w14:paraId="52DF60E5" w14:textId="77777777" w:rsidR="00647977" w:rsidRDefault="00647977" w:rsidP="00353143">
            <w:pPr>
              <w:rPr>
                <w:rFonts w:asciiTheme="majorHAnsi" w:hAnsiTheme="majorHAnsi" w:cstheme="majorHAnsi"/>
                <w:position w:val="-32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Điều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kiện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xác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định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x ≠2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và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x ≠ -3</w:t>
            </w:r>
          </w:p>
          <w:p w14:paraId="2A4529D0" w14:textId="5850E20F" w:rsidR="00647977" w:rsidRDefault="00E64127" w:rsidP="00353143">
            <w:pPr>
              <w:rPr>
                <w:rFonts w:asciiTheme="majorHAnsi" w:hAnsiTheme="majorHAnsi" w:cstheme="majorHAnsi"/>
                <w:position w:val="-32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r w:rsidR="00647977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8(x+3)-5(x-2) = 4</w:t>
            </w:r>
          </w:p>
          <w:p w14:paraId="31FD2F65" w14:textId="448662B2" w:rsidR="00647977" w:rsidRDefault="00647977" w:rsidP="00353143">
            <w:pPr>
              <w:rPr>
                <w:rFonts w:asciiTheme="majorHAnsi" w:hAnsiTheme="majorHAnsi" w:cstheme="majorHAnsi"/>
                <w:position w:val="-32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 x = -10 (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thỏa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đkxđ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)</w:t>
            </w:r>
          </w:p>
          <w:p w14:paraId="72851603" w14:textId="76AA58A3" w:rsidR="00647977" w:rsidRDefault="00647977" w:rsidP="00353143">
            <w:pPr>
              <w:rPr>
                <w:rFonts w:asciiTheme="majorHAnsi" w:hAnsiTheme="majorHAnsi" w:cstheme="majorHAnsi"/>
                <w:position w:val="-32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pt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>nghiệm</w:t>
            </w:r>
            <w:proofErr w:type="spellEnd"/>
            <w:r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x = -10</w:t>
            </w:r>
          </w:p>
          <w:p w14:paraId="385CE4EE" w14:textId="3A61C730" w:rsidR="004366A8" w:rsidRPr="00A21368" w:rsidRDefault="00E64127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position w:val="-32"/>
                <w:sz w:val="26"/>
                <w:szCs w:val="26"/>
              </w:rPr>
              <w:t xml:space="preserve"> 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017669F" w14:textId="77777777" w:rsidR="004366A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CC8898D" w14:textId="77777777" w:rsidR="00647977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451AB02" w14:textId="77777777" w:rsidR="00647977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7781169F" w14:textId="77777777" w:rsidR="00647977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2E4DBB0A" w14:textId="77777777" w:rsidR="00647977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F131022" w14:textId="36C1FBA4" w:rsidR="00647977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5EC75C45" w14:textId="77777777" w:rsidR="00647977" w:rsidRPr="00A21368" w:rsidRDefault="00647977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0F431A56" w14:textId="77777777" w:rsidTr="00353143">
        <w:tc>
          <w:tcPr>
            <w:tcW w:w="2122" w:type="dxa"/>
            <w:vMerge/>
          </w:tcPr>
          <w:p w14:paraId="2390A68A" w14:textId="770D2A0C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F3934FE" w14:textId="563A13F1" w:rsidR="00E64127" w:rsidRDefault="004366A8" w:rsidP="00E64127">
            <w:pPr>
              <w:rPr>
                <w:rFonts w:asciiTheme="majorHAnsi" w:hAnsiTheme="majorHAnsi" w:cstheme="majorHAnsi"/>
                <w:position w:val="-30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c)</w:t>
            </w:r>
            <w:r w:rsidR="00E64127" w:rsidRPr="00A21368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E64127" w:rsidRPr="00A21368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260" w:dyaOrig="720" w14:anchorId="3856A65E">
                <v:shape id="_x0000_i1047" type="#_x0000_t75" style="width:63pt;height:36pt" o:ole="">
                  <v:imagedata r:id="rId36" o:title=""/>
                </v:shape>
                <o:OLEObject Type="Embed" ProgID="Equation.DSMT4" ShapeID="_x0000_i1047" DrawAspect="Content" ObjectID="_1789288507" r:id="rId49"/>
              </w:object>
            </w:r>
          </w:p>
          <w:p w14:paraId="18ED19F2" w14:textId="37119618" w:rsidR="00306C3C" w:rsidRDefault="00306C3C" w:rsidP="00E64127">
            <w:pPr>
              <w:rPr>
                <w:rFonts w:asciiTheme="majorHAnsi" w:hAnsiTheme="majorHAnsi" w:cstheme="majorHAnsi"/>
                <w:position w:val="-30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  <w:r w:rsidRPr="00A21368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420" w:dyaOrig="720" w14:anchorId="0729F31D">
                <v:shape id="_x0000_i1048" type="#_x0000_t75" style="width:71.25pt;height:36pt" o:ole="">
                  <v:imagedata r:id="rId50" o:title=""/>
                </v:shape>
                <o:OLEObject Type="Embed" ProgID="Equation.DSMT4" ShapeID="_x0000_i1048" DrawAspect="Content" ObjectID="_1789288508" r:id="rId51"/>
              </w:object>
            </w:r>
          </w:p>
          <w:p w14:paraId="037A90CA" w14:textId="60F2B078" w:rsidR="00306C3C" w:rsidRPr="00A21368" w:rsidRDefault="00306C3C" w:rsidP="00E64127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  </w:t>
            </w:r>
            <w:r w:rsidRPr="00A21368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700" w:dyaOrig="720" w14:anchorId="22959E9D">
                <v:shape id="_x0000_i1049" type="#_x0000_t75" style="width:35.25pt;height:36pt" o:ole="">
                  <v:imagedata r:id="rId52" o:title=""/>
                </v:shape>
                <o:OLEObject Type="Embed" ProgID="Equation.DSMT4" ShapeID="_x0000_i1049" DrawAspect="Content" ObjectID="_1789288509" r:id="rId53"/>
              </w:object>
            </w:r>
          </w:p>
          <w:p w14:paraId="64FA6D5A" w14:textId="77777777" w:rsidR="004366A8" w:rsidRDefault="00306C3C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p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ghiệm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du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hấ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(3;6)</w:t>
            </w:r>
          </w:p>
          <w:p w14:paraId="7F51B7D9" w14:textId="02B1403F" w:rsidR="00306C3C" w:rsidRPr="00A21368" w:rsidRDefault="00306C3C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764205F0" w14:textId="77777777" w:rsidR="004366A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DEABCC6" w14:textId="77777777" w:rsidR="00306C3C" w:rsidRDefault="00306C3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158EA0C" w14:textId="77777777" w:rsidR="00306C3C" w:rsidRDefault="00306C3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7388B61F" w14:textId="77777777" w:rsidR="00306C3C" w:rsidRDefault="00306C3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EBFBE24" w14:textId="77777777" w:rsidR="00306C3C" w:rsidRDefault="00306C3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D06F71D" w14:textId="7CEE6715" w:rsidR="00306C3C" w:rsidRPr="00A21368" w:rsidRDefault="00306C3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1B179A5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lastRenderedPageBreak/>
              <w:t>Bà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2 </w:t>
            </w:r>
            <w:r w:rsidR="00BA102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1</w:t>
            </w: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78DBBB4F" w14:textId="77777777" w:rsidTr="00353143">
        <w:tc>
          <w:tcPr>
            <w:tcW w:w="2122" w:type="dxa"/>
            <w:vMerge/>
          </w:tcPr>
          <w:p w14:paraId="1231DE1E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176CFCF" w14:textId="77777777" w:rsidR="00085365" w:rsidRPr="00085365" w:rsidRDefault="00085365" w:rsidP="00085365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A21368">
              <w:rPr>
                <w:rFonts w:asciiTheme="majorHAnsi" w:hAnsiTheme="majorHAnsi" w:cstheme="majorHAnsi"/>
                <w:bCs/>
                <w:position w:val="-4"/>
                <w:sz w:val="26"/>
                <w:szCs w:val="26"/>
              </w:rPr>
              <w:object w:dxaOrig="180" w:dyaOrig="279" w14:anchorId="32F5AE6F">
                <v:shape id="_x0000_i1051" type="#_x0000_t75" style="width:9pt;height:14.25pt" o:ole="">
                  <v:imagedata r:id="rId38" o:title=""/>
                </v:shape>
                <o:OLEObject Type="Embed" ProgID="Equation.DSMT4" ShapeID="_x0000_i1051" DrawAspect="Content" ObjectID="_1789288510" r:id="rId54"/>
              </w:object>
            </w:r>
            <w:r w:rsidRPr="00A21368">
              <w:rPr>
                <w:rFonts w:asciiTheme="majorHAnsi" w:hAnsiTheme="majorHAnsi" w:cstheme="majorHAnsi"/>
                <w:bCs/>
                <w:position w:val="-6"/>
                <w:sz w:val="26"/>
                <w:szCs w:val="26"/>
              </w:rPr>
              <w:object w:dxaOrig="1320" w:dyaOrig="279" w14:anchorId="1631952B">
                <v:shape id="_x0000_i1052" type="#_x0000_t75" style="width:66pt;height:14.25pt" o:ole="">
                  <v:imagedata r:id="rId40" o:title=""/>
                </v:shape>
                <o:OLEObject Type="Embed" ProgID="Equation.DSMT4" ShapeID="_x0000_i1052" DrawAspect="Content" ObjectID="_1789288511" r:id="rId55"/>
              </w:object>
            </w:r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     </w:t>
            </w:r>
          </w:p>
          <w:p w14:paraId="3CDBE84E" w14:textId="0F0C74EF" w:rsidR="006F64F8" w:rsidRDefault="006F64F8" w:rsidP="00085365">
            <w:pPr>
              <w:pStyle w:val="ListParagrap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4x &lt; 4</w:t>
            </w:r>
          </w:p>
          <w:p w14:paraId="52C5C28C" w14:textId="3C8AFC8D" w:rsidR="006F64F8" w:rsidRDefault="006F64F8" w:rsidP="00085365">
            <w:pPr>
              <w:pStyle w:val="ListParagrap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 x &lt; 1</w:t>
            </w:r>
            <w:r w:rsidR="00085365"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</w:p>
          <w:p w14:paraId="1E22D647" w14:textId="2BB57866" w:rsidR="004366A8" w:rsidRPr="00A21368" w:rsidRDefault="006F64F8" w:rsidP="00085365">
            <w:pPr>
              <w:pStyle w:val="ListParagrap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nghiệm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của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bất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pt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là</w:t>
            </w:r>
            <w:proofErr w:type="spellEnd"/>
            <w:r w:rsidR="00085365"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 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x 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&lt;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1</w:t>
            </w:r>
            <w:r w:rsidR="00085365"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5E01275" w14:textId="77777777" w:rsidR="004366A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030EA19" w14:textId="77777777" w:rsidR="006F64F8" w:rsidRDefault="006F64F8" w:rsidP="006F64F8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3983302B" w14:textId="5C22AD3F" w:rsidR="006F64F8" w:rsidRPr="00A21368" w:rsidRDefault="006F64F8" w:rsidP="006F64F8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60A3254B" w14:textId="77777777" w:rsidTr="00353143">
        <w:tc>
          <w:tcPr>
            <w:tcW w:w="2122" w:type="dxa"/>
            <w:vMerge/>
          </w:tcPr>
          <w:p w14:paraId="20ADAFCD" w14:textId="0F918186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04828A5B" w14:textId="67109025" w:rsidR="00085365" w:rsidRDefault="00085365" w:rsidP="00085365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A21368">
              <w:rPr>
                <w:rFonts w:asciiTheme="majorHAnsi" w:hAnsiTheme="majorHAnsi" w:cstheme="majorHAnsi"/>
                <w:bCs/>
                <w:position w:val="-24"/>
                <w:sz w:val="26"/>
                <w:szCs w:val="26"/>
              </w:rPr>
              <w:object w:dxaOrig="1520" w:dyaOrig="620" w14:anchorId="0E2D8CE3">
                <v:shape id="_x0000_i1050" type="#_x0000_t75" style="width:75.75pt;height:30.75pt" o:ole="">
                  <v:imagedata r:id="rId43" o:title=""/>
                </v:shape>
                <o:OLEObject Type="Embed" ProgID="Equation.DSMT4" ShapeID="_x0000_i1050" DrawAspect="Content" ObjectID="_1789288512" r:id="rId56"/>
              </w:object>
            </w:r>
          </w:p>
          <w:p w14:paraId="395D333D" w14:textId="7247CEBA" w:rsidR="006F64F8" w:rsidRDefault="006F64F8" w:rsidP="006F64F8">
            <w:pPr>
              <w:pStyle w:val="ListParagrap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9x -6 ≥ 8x -12</w:t>
            </w:r>
          </w:p>
          <w:p w14:paraId="47D2A1B1" w14:textId="7E1A25A0" w:rsidR="006F64F8" w:rsidRPr="00A21368" w:rsidRDefault="006F64F8" w:rsidP="006F64F8">
            <w:pPr>
              <w:pStyle w:val="ListParagrap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  x ≥ -6</w:t>
            </w:r>
          </w:p>
          <w:p w14:paraId="423E06BE" w14:textId="20DA33B5" w:rsidR="004366A8" w:rsidRPr="00A21368" w:rsidRDefault="006F64F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nghiệm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của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bất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pt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là</w:t>
            </w:r>
            <w:proofErr w:type="spellEnd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x ≥ -6</w:t>
            </w:r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1984" w:type="dxa"/>
            <w:tcBorders>
              <w:bottom w:val="nil"/>
            </w:tcBorders>
          </w:tcPr>
          <w:p w14:paraId="6DFE786C" w14:textId="77777777" w:rsidR="004366A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65EC6FC" w14:textId="77777777" w:rsidR="006F64F8" w:rsidRDefault="006F64F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06693858" w14:textId="77777777" w:rsidR="006F64F8" w:rsidRDefault="006F64F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095747F" w14:textId="0DA32977" w:rsidR="006F64F8" w:rsidRPr="00A21368" w:rsidRDefault="006F64F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1BB64DFD" w14:textId="77777777" w:rsidTr="00353143">
        <w:tc>
          <w:tcPr>
            <w:tcW w:w="2122" w:type="dxa"/>
            <w:vMerge w:val="restart"/>
            <w:hideMark/>
          </w:tcPr>
          <w:p w14:paraId="6DDAA36E" w14:textId="0D04A63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3 </w:t>
            </w:r>
            <w:r w:rsidR="00BA102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1</w:t>
            </w: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77BCB675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DB09E51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323CC86B" w14:textId="77777777" w:rsidTr="00353143">
        <w:tc>
          <w:tcPr>
            <w:tcW w:w="2122" w:type="dxa"/>
            <w:vMerge/>
          </w:tcPr>
          <w:p w14:paraId="3BDA9E1B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29745951" w14:textId="77777777" w:rsidR="004366A8" w:rsidRDefault="00BE77D5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ọi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x,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ầ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ượ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á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ố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ọ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i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ớ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9A, 9A (x, y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guyê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dươ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)</w:t>
            </w:r>
          </w:p>
          <w:p w14:paraId="57EA828B" w14:textId="77777777" w:rsidR="00BE77D5" w:rsidRDefault="00BE77D5" w:rsidP="00353143">
            <w:pPr>
              <w:rPr>
                <w:rFonts w:asciiTheme="majorHAnsi" w:hAnsiTheme="majorHAnsi" w:cstheme="majorHAnsi"/>
                <w:position w:val="-30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ệ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phươ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ì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r w:rsidRPr="00BE77D5">
              <w:rPr>
                <w:rFonts w:asciiTheme="majorHAnsi" w:hAnsiTheme="majorHAnsi" w:cstheme="majorHAnsi"/>
                <w:position w:val="-68"/>
                <w:sz w:val="26"/>
                <w:szCs w:val="26"/>
              </w:rPr>
              <w:object w:dxaOrig="1500" w:dyaOrig="1480" w14:anchorId="2ADB53C8">
                <v:shape id="_x0000_i1053" type="#_x0000_t75" style="width:75pt;height:74.25pt" o:ole="">
                  <v:imagedata r:id="rId57" o:title=""/>
                </v:shape>
                <o:OLEObject Type="Embed" ProgID="Equation.DSMT4" ShapeID="_x0000_i1053" DrawAspect="Content" ObjectID="_1789288513" r:id="rId58"/>
              </w:object>
            </w:r>
          </w:p>
          <w:p w14:paraId="4CF03851" w14:textId="2A9E5B5D" w:rsidR="00BE77D5" w:rsidRPr="00A21368" w:rsidRDefault="00BE77D5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9A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40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ọ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i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,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ớ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9B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42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họ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sinh</w:t>
            </w:r>
            <w:proofErr w:type="spellEnd"/>
          </w:p>
        </w:tc>
        <w:tc>
          <w:tcPr>
            <w:tcW w:w="1984" w:type="dxa"/>
            <w:tcBorders>
              <w:bottom w:val="nil"/>
            </w:tcBorders>
          </w:tcPr>
          <w:p w14:paraId="1823D3FB" w14:textId="77777777" w:rsidR="004366A8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4B3A1D47" w14:textId="77777777" w:rsidR="00BE77D5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F820A28" w14:textId="77777777" w:rsidR="00BE77D5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5D9CCCEE" w14:textId="77777777" w:rsidR="00BE77D5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36EA64B" w14:textId="77777777" w:rsidR="00BE77D5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36AD5258" w14:textId="247D5996" w:rsidR="00BE77D5" w:rsidRPr="00A21368" w:rsidRDefault="00BE77D5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7715A39B" w14:textId="77777777" w:rsidTr="00353143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0E19187" w14:textId="6A8235E2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4 </w:t>
            </w:r>
            <w:r w:rsidR="00277BF6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0.75</w:t>
            </w: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898CE05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92477D3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725E041E" w14:textId="77777777" w:rsidTr="00353143">
        <w:tc>
          <w:tcPr>
            <w:tcW w:w="2122" w:type="dxa"/>
            <w:vMerge/>
          </w:tcPr>
          <w:p w14:paraId="143255DE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7C6E7C47" w14:textId="1F272432" w:rsidR="004366A8" w:rsidRDefault="00277BF6" w:rsidP="00353143">
            <w:pPr>
              <w:jc w:val="both"/>
              <w:rPr>
                <w:rFonts w:asciiTheme="majorHAnsi" w:hAnsiTheme="majorHAnsi" w:cstheme="majorHAnsi"/>
                <w:position w:val="-30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>Chiều</w:t>
            </w:r>
            <w:proofErr w:type="spellEnd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>cao</w:t>
            </w:r>
            <w:proofErr w:type="spellEnd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>của</w:t>
            </w:r>
            <w:proofErr w:type="spellEnd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>tháp</w:t>
            </w:r>
            <w:proofErr w:type="spellEnd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>là</w:t>
            </w:r>
            <w:proofErr w:type="spellEnd"/>
            <w:r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t xml:space="preserve"> </w:t>
            </w:r>
          </w:p>
          <w:p w14:paraId="62A90D60" w14:textId="77777777" w:rsidR="00277BF6" w:rsidRDefault="00277BF6" w:rsidP="00277BF6">
            <w:pPr>
              <w:jc w:val="both"/>
              <w:rPr>
                <w:rFonts w:asciiTheme="majorHAnsi" w:hAnsiTheme="majorHAnsi" w:cstheme="majorHAnsi"/>
                <w:position w:val="-30"/>
                <w:sz w:val="26"/>
                <w:szCs w:val="26"/>
              </w:rPr>
            </w:pPr>
            <w:r w:rsidRPr="00277BF6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40" w:dyaOrig="360" w14:anchorId="2B5D9BBB">
                <v:shape id="_x0000_i1054" type="#_x0000_t75" style="width:92.25pt;height:18pt" o:ole="">
                  <v:imagedata r:id="rId59" o:title=""/>
                </v:shape>
                <o:OLEObject Type="Embed" ProgID="Equation.DSMT4" ShapeID="_x0000_i1054" DrawAspect="Content" ObjectID="_1789288514" r:id="rId60"/>
              </w:object>
            </w:r>
          </w:p>
          <w:p w14:paraId="6A14D021" w14:textId="0A7312A4" w:rsidR="00277BF6" w:rsidRPr="00277BF6" w:rsidRDefault="00277BF6" w:rsidP="00277BF6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iều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ao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há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khoả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21m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7B9ECD3B" w14:textId="77777777" w:rsidR="004366A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6343E5B" w14:textId="77777777" w:rsidR="00277BF6" w:rsidRDefault="00277BF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5</w:t>
            </w:r>
          </w:p>
          <w:p w14:paraId="3B8181D1" w14:textId="21F32668" w:rsidR="00277BF6" w:rsidRPr="00A21368" w:rsidRDefault="00277BF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142C29D7" w14:textId="77777777" w:rsidTr="00353143">
        <w:tc>
          <w:tcPr>
            <w:tcW w:w="2122" w:type="dxa"/>
            <w:vMerge/>
          </w:tcPr>
          <w:p w14:paraId="1BD0E0E5" w14:textId="6D48EE84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37507D8B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25ED1ADC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143AE019" w14:textId="77777777" w:rsidTr="00353143">
        <w:tc>
          <w:tcPr>
            <w:tcW w:w="2122" w:type="dxa"/>
            <w:vMerge w:val="restart"/>
            <w:hideMark/>
          </w:tcPr>
          <w:p w14:paraId="7D4DCE41" w14:textId="54AC39FC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 xml:space="preserve"> 5 </w:t>
            </w:r>
            <w:r w:rsidR="00BA1024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(2.5</w:t>
            </w:r>
            <w:r w:rsidRPr="00A21368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CEE99D0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588F8053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4366A8" w:rsidRPr="00A21368" w14:paraId="7DB096EA" w14:textId="77777777" w:rsidTr="00353143">
        <w:tc>
          <w:tcPr>
            <w:tcW w:w="2122" w:type="dxa"/>
            <w:vMerge/>
          </w:tcPr>
          <w:p w14:paraId="31B3E0CC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487E6EB3" w14:textId="08377BEB" w:rsidR="004366A8" w:rsidRDefault="00742A13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a/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B = AC (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í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ấ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ế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uyế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ắ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hau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)</w:t>
            </w:r>
          </w:p>
          <w:p w14:paraId="3569ABEF" w14:textId="52E6BE1F" w:rsidR="00742A13" w:rsidRDefault="00742A13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Do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BC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â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ại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</w:t>
            </w:r>
          </w:p>
          <w:p w14:paraId="53999906" w14:textId="77777777" w:rsidR="00742A13" w:rsidRDefault="00742A13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O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phâ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(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í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ấ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ế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uyế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ắ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hau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)</w:t>
            </w:r>
          </w:p>
          <w:p w14:paraId="515C9D8D" w14:textId="77777777" w:rsidR="00742A13" w:rsidRDefault="00742A13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ê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O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ũ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ườ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u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ự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</w:p>
          <w:p w14:paraId="5CC3B10C" w14:textId="3BE7995D" w:rsidR="00742A13" w:rsidRPr="00A21368" w:rsidRDefault="00742A13" w:rsidP="00353143">
            <w:pPr>
              <w:jc w:val="both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ậy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O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uô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BC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ại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H </w:t>
            </w:r>
          </w:p>
        </w:tc>
        <w:tc>
          <w:tcPr>
            <w:tcW w:w="1984" w:type="dxa"/>
          </w:tcPr>
          <w:p w14:paraId="3EF35B1A" w14:textId="77777777" w:rsidR="004366A8" w:rsidRDefault="00742A1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6A3887A3" w14:textId="77777777" w:rsidR="00742A13" w:rsidRDefault="00742A1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5B85B33" w14:textId="77777777" w:rsidR="00742A13" w:rsidRDefault="00742A1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0421C688" w14:textId="77777777" w:rsidR="00742A13" w:rsidRDefault="00742A1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5A6C0960" w14:textId="46399125" w:rsidR="00742A13" w:rsidRPr="00A21368" w:rsidRDefault="00742A13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</w:tc>
      </w:tr>
      <w:tr w:rsidR="004366A8" w:rsidRPr="00A21368" w14:paraId="3E16354A" w14:textId="77777777" w:rsidTr="00BA1024">
        <w:tc>
          <w:tcPr>
            <w:tcW w:w="2122" w:type="dxa"/>
          </w:tcPr>
          <w:p w14:paraId="7A9A968D" w14:textId="1EC9FE9D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2E87FEAC" w14:textId="77777777" w:rsidR="00753606" w:rsidRDefault="00742A13" w:rsidP="00753606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gram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/</w:t>
            </w:r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am</w:t>
            </w:r>
            <w:proofErr w:type="gram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BDE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ội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ếp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ường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ròn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ường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kinh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BD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ên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BDE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uông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ại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E . </w:t>
            </w:r>
            <w:proofErr w:type="spellStart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Vậy</w:t>
            </w:r>
            <w:proofErr w:type="spellEnd"/>
            <w:r w:rsidR="00753606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 </w:t>
            </w:r>
            <w:r w:rsidR="00753606" w:rsidRPr="00753606">
              <w:rPr>
                <w:rFonts w:asciiTheme="majorHAnsi" w:hAnsiTheme="majorHAnsi" w:cstheme="majorHAnsi"/>
                <w:color w:val="000000" w:themeColor="text1"/>
                <w:position w:val="-4"/>
                <w:sz w:val="26"/>
                <w:szCs w:val="26"/>
              </w:rPr>
              <w:object w:dxaOrig="999" w:dyaOrig="260" w14:anchorId="7D27F404">
                <v:shape id="_x0000_i1055" type="#_x0000_t75" style="width:50.25pt;height:12.75pt" o:ole="">
                  <v:imagedata r:id="rId61" o:title=""/>
                </v:shape>
                <o:OLEObject Type="Embed" ProgID="Equation.DSMT4" ShapeID="_x0000_i1055" DrawAspect="Content" ObjectID="_1789288515" r:id="rId62"/>
              </w:object>
            </w:r>
          </w:p>
          <w:p w14:paraId="68699271" w14:textId="77777777" w:rsidR="00753606" w:rsidRDefault="00753606" w:rsidP="00753606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Tam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BE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ồ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dạ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iác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DB (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g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)</w:t>
            </w:r>
          </w:p>
          <w:p w14:paraId="1EDF4FCE" w14:textId="77777777" w:rsidR="00753606" w:rsidRDefault="00753606" w:rsidP="00753606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ê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B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= AE.AD</w:t>
            </w:r>
          </w:p>
          <w:p w14:paraId="54A25EF3" w14:textId="77777777" w:rsidR="00753606" w:rsidRDefault="00753606" w:rsidP="00753606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Mà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B = AC 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(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ính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ấ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2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iếp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tuyến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ắt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nhau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)</w:t>
            </w:r>
          </w:p>
          <w:p w14:paraId="178E8FB1" w14:textId="789AB9CF" w:rsidR="00753606" w:rsidRPr="00753606" w:rsidRDefault="00753606" w:rsidP="00753606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lastRenderedPageBreak/>
              <w:t xml:space="preserve">Do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đó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AC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vertAlign w:val="superscript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= AE.AD</w:t>
            </w:r>
          </w:p>
        </w:tc>
        <w:tc>
          <w:tcPr>
            <w:tcW w:w="1984" w:type="dxa"/>
          </w:tcPr>
          <w:p w14:paraId="62D729EA" w14:textId="77777777" w:rsidR="004366A8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lastRenderedPageBreak/>
              <w:t>0.25</w:t>
            </w:r>
          </w:p>
          <w:p w14:paraId="284852AC" w14:textId="77777777" w:rsidR="00753606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998550A" w14:textId="77777777" w:rsidR="00753606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6403688D" w14:textId="26FDED61" w:rsidR="00753606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76886898" w14:textId="77777777" w:rsidR="00753606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32B4581" w14:textId="6A217E8F" w:rsidR="00753606" w:rsidRPr="00A21368" w:rsidRDefault="00753606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lastRenderedPageBreak/>
              <w:t>0.25</w:t>
            </w:r>
          </w:p>
        </w:tc>
      </w:tr>
      <w:tr w:rsidR="004366A8" w:rsidRPr="00A21368" w14:paraId="5B508C1A" w14:textId="77777777" w:rsidTr="00BA1024">
        <w:tc>
          <w:tcPr>
            <w:tcW w:w="2122" w:type="dxa"/>
          </w:tcPr>
          <w:p w14:paraId="75072009" w14:textId="71CED63E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6F4100B3" w14:textId="77777777" w:rsidR="004366A8" w:rsidRDefault="0089444C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c/ </w:t>
            </w:r>
            <w:proofErr w:type="spellStart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hứng</w:t>
            </w:r>
            <w:proofErr w:type="spellEnd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minh AH.AO = AD.AE</w:t>
            </w:r>
          </w:p>
          <w:p w14:paraId="7917FF6E" w14:textId="267B8C5F" w:rsidR="0089444C" w:rsidRPr="00A21368" w:rsidRDefault="0089444C" w:rsidP="0089444C">
            <w:pPr>
              <w:spacing w:line="240" w:lineRule="auto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   </w:t>
            </w:r>
            <w:proofErr w:type="spellStart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>Chứ</w:t>
            </w:r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>ng</w:t>
            </w:r>
            <w:proofErr w:type="spellEnd"/>
            <w:r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minh </w:t>
            </w:r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>Góc</w:t>
            </w:r>
            <w:proofErr w:type="spellEnd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AHE = </w:t>
            </w:r>
            <w:proofErr w:type="spellStart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>Góc</w:t>
            </w:r>
            <w:proofErr w:type="spellEnd"/>
            <w:r w:rsidRPr="00A21368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EDB</w:t>
            </w:r>
          </w:p>
          <w:p w14:paraId="2D64F667" w14:textId="37C31D5F" w:rsidR="0089444C" w:rsidRPr="00A21368" w:rsidRDefault="0089444C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6CC4ECBB" w14:textId="77777777" w:rsidR="004366A8" w:rsidRDefault="0089444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25</w:t>
            </w:r>
          </w:p>
          <w:p w14:paraId="154D8E16" w14:textId="5431A805" w:rsidR="0089444C" w:rsidRPr="00A21368" w:rsidRDefault="0089444C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.</w:t>
            </w:r>
            <w:bookmarkStart w:id="1" w:name="_GoBack"/>
            <w:bookmarkEnd w:id="1"/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25</w:t>
            </w:r>
          </w:p>
        </w:tc>
      </w:tr>
      <w:tr w:rsidR="004366A8" w:rsidRPr="00A21368" w14:paraId="07B8748C" w14:textId="77777777" w:rsidTr="00353143">
        <w:tc>
          <w:tcPr>
            <w:tcW w:w="2122" w:type="dxa"/>
            <w:hideMark/>
          </w:tcPr>
          <w:p w14:paraId="3C1B9E6F" w14:textId="59BAA211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0A99CBC3" w14:textId="77777777" w:rsidR="004366A8" w:rsidRPr="00A21368" w:rsidRDefault="004366A8" w:rsidP="00353143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492ABD99" w14:textId="77777777" w:rsidR="004366A8" w:rsidRPr="00A21368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</w:tbl>
    <w:p w14:paraId="4A5BC9CB" w14:textId="77777777" w:rsidR="004366A8" w:rsidRPr="00A21368" w:rsidRDefault="004366A8" w:rsidP="004366A8">
      <w:pPr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</w:p>
    <w:p w14:paraId="7F6F6239" w14:textId="77777777" w:rsidR="00733DE5" w:rsidRPr="00A21368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0D83426D" w14:textId="77777777" w:rsidR="00733DE5" w:rsidRPr="00A21368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09021BD1" w14:textId="77777777" w:rsidR="00733DE5" w:rsidRPr="00A21368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46465DEC" w14:textId="77777777" w:rsidR="00733DE5" w:rsidRPr="00A21368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247FB2AF" w14:textId="77777777" w:rsidR="00733DE5" w:rsidRPr="00A21368" w:rsidRDefault="00733DE5" w:rsidP="004366A8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3E594DA8" w14:textId="148DF1BE" w:rsidR="004366A8" w:rsidRPr="00A21368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A21368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-</w:t>
      </w:r>
      <w:r w:rsidRPr="00A21368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---- HẾT -----</w:t>
      </w:r>
    </w:p>
    <w:p w14:paraId="030508DE" w14:textId="77777777" w:rsidR="004366A8" w:rsidRPr="00A21368" w:rsidRDefault="004366A8" w:rsidP="004366A8">
      <w:pPr>
        <w:ind w:left="360"/>
        <w:rPr>
          <w:rFonts w:asciiTheme="majorHAnsi" w:hAnsiTheme="majorHAnsi" w:cstheme="majorHAnsi"/>
          <w:b/>
          <w:bCs/>
          <w:sz w:val="26"/>
          <w:szCs w:val="26"/>
        </w:rPr>
      </w:pPr>
    </w:p>
    <w:p w14:paraId="2A2BCBE5" w14:textId="77777777" w:rsidR="004366A8" w:rsidRPr="00A21368" w:rsidRDefault="004366A8">
      <w:pPr>
        <w:rPr>
          <w:rFonts w:asciiTheme="majorHAnsi" w:hAnsiTheme="majorHAnsi" w:cstheme="majorHAnsi"/>
          <w:sz w:val="26"/>
          <w:szCs w:val="26"/>
        </w:rPr>
      </w:pPr>
    </w:p>
    <w:sectPr w:rsidR="004366A8" w:rsidRPr="00A2136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E02D4"/>
    <w:multiLevelType w:val="hybridMultilevel"/>
    <w:tmpl w:val="5470BBC4"/>
    <w:lvl w:ilvl="0" w:tplc="12CEC9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4B4BDD"/>
    <w:multiLevelType w:val="hybridMultilevel"/>
    <w:tmpl w:val="4776F410"/>
    <w:lvl w:ilvl="0" w:tplc="7ACA0A1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DB1F58"/>
    <w:multiLevelType w:val="hybridMultilevel"/>
    <w:tmpl w:val="51F24880"/>
    <w:lvl w:ilvl="0" w:tplc="C2E2E81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C16DB3"/>
    <w:multiLevelType w:val="hybridMultilevel"/>
    <w:tmpl w:val="1C265BAE"/>
    <w:lvl w:ilvl="0" w:tplc="12CEC9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C21E58"/>
    <w:multiLevelType w:val="hybridMultilevel"/>
    <w:tmpl w:val="41000084"/>
    <w:lvl w:ilvl="0" w:tplc="1908A6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82C1D2C"/>
    <w:multiLevelType w:val="hybridMultilevel"/>
    <w:tmpl w:val="DAD484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FD662A"/>
    <w:multiLevelType w:val="hybridMultilevel"/>
    <w:tmpl w:val="1C5EB768"/>
    <w:lvl w:ilvl="0" w:tplc="A4E4405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69C7131"/>
    <w:multiLevelType w:val="hybridMultilevel"/>
    <w:tmpl w:val="DAD484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232A16"/>
    <w:multiLevelType w:val="hybridMultilevel"/>
    <w:tmpl w:val="1C265BAE"/>
    <w:lvl w:ilvl="0" w:tplc="12CEC9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C3E42FA"/>
    <w:multiLevelType w:val="hybridMultilevel"/>
    <w:tmpl w:val="94FC2AD2"/>
    <w:lvl w:ilvl="0" w:tplc="333E32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CD3284C"/>
    <w:multiLevelType w:val="hybridMultilevel"/>
    <w:tmpl w:val="1C5EB768"/>
    <w:lvl w:ilvl="0" w:tplc="A4E4405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F5860E7"/>
    <w:multiLevelType w:val="hybridMultilevel"/>
    <w:tmpl w:val="1C5EB768"/>
    <w:lvl w:ilvl="0" w:tplc="A4E4405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99483F"/>
    <w:multiLevelType w:val="hybridMultilevel"/>
    <w:tmpl w:val="1C265BAE"/>
    <w:lvl w:ilvl="0" w:tplc="12CEC9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6"/>
  </w:num>
  <w:num w:numId="7">
    <w:abstractNumId w:val="7"/>
  </w:num>
  <w:num w:numId="8">
    <w:abstractNumId w:val="15"/>
  </w:num>
  <w:num w:numId="9">
    <w:abstractNumId w:val="17"/>
  </w:num>
  <w:num w:numId="10">
    <w:abstractNumId w:val="2"/>
  </w:num>
  <w:num w:numId="11">
    <w:abstractNumId w:val="13"/>
  </w:num>
  <w:num w:numId="12">
    <w:abstractNumId w:val="10"/>
  </w:num>
  <w:num w:numId="13">
    <w:abstractNumId w:val="14"/>
  </w:num>
  <w:num w:numId="14">
    <w:abstractNumId w:val="12"/>
  </w:num>
  <w:num w:numId="15">
    <w:abstractNumId w:val="0"/>
  </w:num>
  <w:num w:numId="16">
    <w:abstractNumId w:val="11"/>
  </w:num>
  <w:num w:numId="17">
    <w:abstractNumId w:val="1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6A8"/>
    <w:rsid w:val="000641D8"/>
    <w:rsid w:val="00085365"/>
    <w:rsid w:val="00277BF6"/>
    <w:rsid w:val="002C4EBA"/>
    <w:rsid w:val="00306C3C"/>
    <w:rsid w:val="00350342"/>
    <w:rsid w:val="0038757F"/>
    <w:rsid w:val="00415290"/>
    <w:rsid w:val="004366A8"/>
    <w:rsid w:val="00444388"/>
    <w:rsid w:val="00506E04"/>
    <w:rsid w:val="0053631A"/>
    <w:rsid w:val="00571FD1"/>
    <w:rsid w:val="005A0688"/>
    <w:rsid w:val="005F4FEE"/>
    <w:rsid w:val="006347A0"/>
    <w:rsid w:val="00643027"/>
    <w:rsid w:val="00647977"/>
    <w:rsid w:val="006F64F8"/>
    <w:rsid w:val="00733DE5"/>
    <w:rsid w:val="00742A13"/>
    <w:rsid w:val="00753606"/>
    <w:rsid w:val="007C1DCE"/>
    <w:rsid w:val="007D50AC"/>
    <w:rsid w:val="007E1825"/>
    <w:rsid w:val="00817DBB"/>
    <w:rsid w:val="0082134D"/>
    <w:rsid w:val="00890D95"/>
    <w:rsid w:val="0089444C"/>
    <w:rsid w:val="008A74DA"/>
    <w:rsid w:val="008B4FD9"/>
    <w:rsid w:val="008B597C"/>
    <w:rsid w:val="008B792E"/>
    <w:rsid w:val="008F0B19"/>
    <w:rsid w:val="008F5EEA"/>
    <w:rsid w:val="009B1ECD"/>
    <w:rsid w:val="00A21368"/>
    <w:rsid w:val="00A93924"/>
    <w:rsid w:val="00AE66F6"/>
    <w:rsid w:val="00B87203"/>
    <w:rsid w:val="00BA1024"/>
    <w:rsid w:val="00BE77D5"/>
    <w:rsid w:val="00C2678C"/>
    <w:rsid w:val="00CC4DF7"/>
    <w:rsid w:val="00CF3DE6"/>
    <w:rsid w:val="00D4427A"/>
    <w:rsid w:val="00D56CF4"/>
    <w:rsid w:val="00DB4165"/>
    <w:rsid w:val="00DC38E9"/>
    <w:rsid w:val="00DC4399"/>
    <w:rsid w:val="00E13521"/>
    <w:rsid w:val="00E64127"/>
    <w:rsid w:val="00EB1D93"/>
    <w:rsid w:val="00F63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png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5</Pages>
  <Words>839</Words>
  <Characters>4788</Characters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24T06:50:00Z</dcterms:created>
  <dcterms:modified xsi:type="dcterms:W3CDTF">2024-10-01T04:33:00Z</dcterms:modified>
</cp:coreProperties>
</file>